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9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477" r:id="rId23"/>
    <p:sldId id="362" r:id="rId24"/>
    <p:sldId id="361" r:id="rId25"/>
    <p:sldId id="364" r:id="rId26"/>
    <p:sldId id="454" r:id="rId27"/>
    <p:sldId id="363" r:id="rId28"/>
    <p:sldId id="365" r:id="rId29"/>
    <p:sldId id="461" r:id="rId30"/>
    <p:sldId id="366" r:id="rId31"/>
    <p:sldId id="478" r:id="rId32"/>
    <p:sldId id="368" r:id="rId33"/>
    <p:sldId id="455" r:id="rId34"/>
    <p:sldId id="462" r:id="rId35"/>
    <p:sldId id="463" r:id="rId36"/>
    <p:sldId id="456" r:id="rId37"/>
    <p:sldId id="457" r:id="rId38"/>
    <p:sldId id="369" r:id="rId39"/>
    <p:sldId id="464" r:id="rId40"/>
    <p:sldId id="470" r:id="rId41"/>
    <p:sldId id="465" r:id="rId42"/>
    <p:sldId id="472" r:id="rId43"/>
    <p:sldId id="473" r:id="rId44"/>
    <p:sldId id="474" r:id="rId45"/>
    <p:sldId id="476" r:id="rId46"/>
    <p:sldId id="370" r:id="rId47"/>
    <p:sldId id="367" r:id="rId48"/>
    <p:sldId id="371" r:id="rId49"/>
    <p:sldId id="372" r:id="rId50"/>
    <p:sldId id="373" r:id="rId51"/>
    <p:sldId id="374" r:id="rId52"/>
    <p:sldId id="377" r:id="rId53"/>
    <p:sldId id="375" r:id="rId54"/>
    <p:sldId id="379" r:id="rId55"/>
    <p:sldId id="376" r:id="rId56"/>
    <p:sldId id="378" r:id="rId57"/>
    <p:sldId id="381" r:id="rId58"/>
    <p:sldId id="380" r:id="rId59"/>
    <p:sldId id="382" r:id="rId60"/>
    <p:sldId id="384" r:id="rId61"/>
    <p:sldId id="383" r:id="rId62"/>
    <p:sldId id="385" r:id="rId63"/>
    <p:sldId id="443" r:id="rId64"/>
    <p:sldId id="387" r:id="rId65"/>
    <p:sldId id="386" r:id="rId66"/>
    <p:sldId id="458" r:id="rId67"/>
    <p:sldId id="444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8000"/>
    <a:srgbClr val="00B415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16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1380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0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jp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51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6.emf"/><Relationship Id="rId7" Type="http://schemas.openxmlformats.org/officeDocument/2006/relationships/image" Target="../media/image58.w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0.wmf"/><Relationship Id="rId5" Type="http://schemas.openxmlformats.org/officeDocument/2006/relationships/image" Target="../media/image57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65.png"/><Relationship Id="rId7" Type="http://schemas.openxmlformats.org/officeDocument/2006/relationships/image" Target="../media/image67.wmf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jpg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72.jpg"/><Relationship Id="rId7" Type="http://schemas.openxmlformats.org/officeDocument/2006/relationships/image" Target="../media/image76.jpg"/><Relationship Id="rId12" Type="http://schemas.openxmlformats.org/officeDocument/2006/relationships/image" Target="../media/image79.wmf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jp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74.jpg"/><Relationship Id="rId10" Type="http://schemas.openxmlformats.org/officeDocument/2006/relationships/image" Target="../media/image78.wmf"/><Relationship Id="rId4" Type="http://schemas.openxmlformats.org/officeDocument/2006/relationships/image" Target="../media/image73.jp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oleObject" Target="../embeddings/oleObject51.bin"/><Relationship Id="rId7" Type="http://schemas.openxmlformats.org/officeDocument/2006/relationships/image" Target="../media/image94.e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10" Type="http://schemas.openxmlformats.org/officeDocument/2006/relationships/image" Target="../media/image96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5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9.png"/><Relationship Id="rId4" Type="http://schemas.openxmlformats.org/officeDocument/2006/relationships/image" Target="../media/image98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4.jpg"/><Relationship Id="rId5" Type="http://schemas.openxmlformats.org/officeDocument/2006/relationships/image" Target="../media/image103.jpg"/><Relationship Id="rId4" Type="http://schemas.openxmlformats.org/officeDocument/2006/relationships/image" Target="../media/image102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8.jpeg"/><Relationship Id="rId5" Type="http://schemas.openxmlformats.org/officeDocument/2006/relationships/image" Target="../media/image107.jpeg"/><Relationship Id="rId4" Type="http://schemas.openxmlformats.org/officeDocument/2006/relationships/image" Target="../media/image10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14.wmf"/><Relationship Id="rId9" Type="http://schemas.openxmlformats.org/officeDocument/2006/relationships/image" Target="../media/image11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image" Target="../media/image118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19.wmf"/><Relationship Id="rId9" Type="http://schemas.openxmlformats.org/officeDocument/2006/relationships/image" Target="../media/image122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33.wmf"/><Relationship Id="rId3" Type="http://schemas.openxmlformats.org/officeDocument/2006/relationships/image" Target="../media/image128.png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62.bin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32.wmf"/><Relationship Id="rId5" Type="http://schemas.openxmlformats.org/officeDocument/2006/relationships/image" Target="../media/image129.emf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6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138.wmf"/><Relationship Id="rId3" Type="http://schemas.openxmlformats.org/officeDocument/2006/relationships/image" Target="../media/image128.png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68.bin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3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43.wmf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4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49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6.png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145.wmf"/><Relationship Id="rId10" Type="http://schemas.openxmlformats.org/officeDocument/2006/relationships/image" Target="../media/image148.wmf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6.png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162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55.wmf"/><Relationship Id="rId17" Type="http://schemas.openxmlformats.org/officeDocument/2006/relationships/image" Target="../media/image160.png"/><Relationship Id="rId25" Type="http://schemas.openxmlformats.org/officeDocument/2006/relationships/image" Target="../media/image164.wmf"/><Relationship Id="rId2" Type="http://schemas.openxmlformats.org/officeDocument/2006/relationships/image" Target="../media/image150.png"/><Relationship Id="rId16" Type="http://schemas.openxmlformats.org/officeDocument/2006/relationships/image" Target="../media/image159.png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16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82.bin"/><Relationship Id="rId24" Type="http://schemas.openxmlformats.org/officeDocument/2006/relationships/oleObject" Target="../embeddings/oleObject86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158.png"/><Relationship Id="rId23" Type="http://schemas.openxmlformats.org/officeDocument/2006/relationships/image" Target="../media/image163.wmf"/><Relationship Id="rId28" Type="http://schemas.openxmlformats.org/officeDocument/2006/relationships/oleObject" Target="../embeddings/oleObject88.bin"/><Relationship Id="rId10" Type="http://schemas.openxmlformats.org/officeDocument/2006/relationships/image" Target="../media/image154.wmf"/><Relationship Id="rId19" Type="http://schemas.openxmlformats.org/officeDocument/2006/relationships/image" Target="../media/image161.wmf"/><Relationship Id="rId31" Type="http://schemas.openxmlformats.org/officeDocument/2006/relationships/image" Target="../media/image167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57.png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165.wmf"/><Relationship Id="rId30" Type="http://schemas.openxmlformats.org/officeDocument/2006/relationships/oleObject" Target="../embeddings/oleObject8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0.png"/><Relationship Id="rId4" Type="http://schemas.openxmlformats.org/officeDocument/2006/relationships/image" Target="../media/image169.webp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4.png"/><Relationship Id="rId4" Type="http://schemas.openxmlformats.org/officeDocument/2006/relationships/image" Target="../media/image173.jp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oleObject" Target="../embeddings/oleObject94.bin"/><Relationship Id="rId3" Type="http://schemas.openxmlformats.org/officeDocument/2006/relationships/image" Target="../media/image175.wmf"/><Relationship Id="rId7" Type="http://schemas.openxmlformats.org/officeDocument/2006/relationships/image" Target="../media/image174.png"/><Relationship Id="rId12" Type="http://schemas.openxmlformats.org/officeDocument/2006/relationships/image" Target="../media/image179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78.wmf"/><Relationship Id="rId4" Type="http://schemas.openxmlformats.org/officeDocument/2006/relationships/image" Target="../media/image176.gi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8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88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102.bin"/><Relationship Id="rId2" Type="http://schemas.openxmlformats.org/officeDocument/2006/relationships/image" Target="../media/image174.png"/><Relationship Id="rId16" Type="http://schemas.openxmlformats.org/officeDocument/2006/relationships/image" Target="../media/image187.wmf"/><Relationship Id="rId20" Type="http://schemas.openxmlformats.org/officeDocument/2006/relationships/image" Target="../media/image18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84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86.wmf"/><Relationship Id="rId22" Type="http://schemas.openxmlformats.org/officeDocument/2006/relationships/image" Target="../media/image18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95.wmf"/><Relationship Id="rId18" Type="http://schemas.openxmlformats.org/officeDocument/2006/relationships/oleObject" Target="../embeddings/oleObject112.bin"/><Relationship Id="rId3" Type="http://schemas.openxmlformats.org/officeDocument/2006/relationships/image" Target="../media/image190.wmf"/><Relationship Id="rId21" Type="http://schemas.openxmlformats.org/officeDocument/2006/relationships/image" Target="../media/image199.emf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97.wmf"/><Relationship Id="rId2" Type="http://schemas.openxmlformats.org/officeDocument/2006/relationships/oleObject" Target="../embeddings/oleObject104.bin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9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5" Type="http://schemas.openxmlformats.org/officeDocument/2006/relationships/image" Target="../media/image196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98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11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2.bin"/><Relationship Id="rId2" Type="http://schemas.openxmlformats.org/officeDocument/2006/relationships/image" Target="../media/image20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9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206.wmf"/><Relationship Id="rId18" Type="http://schemas.openxmlformats.org/officeDocument/2006/relationships/image" Target="../media/image172.png"/><Relationship Id="rId3" Type="http://schemas.openxmlformats.org/officeDocument/2006/relationships/image" Target="../media/image201.wmf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208.wmf"/><Relationship Id="rId2" Type="http://schemas.openxmlformats.org/officeDocument/2006/relationships/oleObject" Target="../embeddings/oleObject113.bin"/><Relationship Id="rId16" Type="http://schemas.openxmlformats.org/officeDocument/2006/relationships/oleObject" Target="../embeddings/oleObject1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205.emf"/><Relationship Id="rId5" Type="http://schemas.openxmlformats.org/officeDocument/2006/relationships/image" Target="../media/image202.wmf"/><Relationship Id="rId15" Type="http://schemas.openxmlformats.org/officeDocument/2006/relationships/image" Target="../media/image207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11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125.bin"/><Relationship Id="rId3" Type="http://schemas.openxmlformats.org/officeDocument/2006/relationships/image" Target="../media/image209.w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214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image" Target="../media/image172.png"/><Relationship Id="rId10" Type="http://schemas.openxmlformats.org/officeDocument/2006/relationships/image" Target="../media/image213.wmf"/><Relationship Id="rId4" Type="http://schemas.openxmlformats.org/officeDocument/2006/relationships/image" Target="../media/image210.png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21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jpg"/><Relationship Id="rId2" Type="http://schemas.openxmlformats.org/officeDocument/2006/relationships/image" Target="../media/image21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9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png"/><Relationship Id="rId3" Type="http://schemas.openxmlformats.org/officeDocument/2006/relationships/image" Target="../media/image221.gif"/><Relationship Id="rId7" Type="http://schemas.openxmlformats.org/officeDocument/2006/relationships/image" Target="../media/image225.png"/><Relationship Id="rId2" Type="http://schemas.openxmlformats.org/officeDocument/2006/relationships/image" Target="../media/image220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4.png"/><Relationship Id="rId5" Type="http://schemas.openxmlformats.org/officeDocument/2006/relationships/image" Target="../media/image223.gif"/><Relationship Id="rId4" Type="http://schemas.openxmlformats.org/officeDocument/2006/relationships/image" Target="../media/image222.gi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228.png"/><Relationship Id="rId7" Type="http://schemas.openxmlformats.org/officeDocument/2006/relationships/image" Target="../media/image230.wmf"/><Relationship Id="rId2" Type="http://schemas.openxmlformats.org/officeDocument/2006/relationships/image" Target="../media/image227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232.wmf"/><Relationship Id="rId5" Type="http://schemas.openxmlformats.org/officeDocument/2006/relationships/image" Target="../media/image229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23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image" Target="../media/image233.jp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23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4.jpg"/><Relationship Id="rId5" Type="http://schemas.openxmlformats.org/officeDocument/2006/relationships/image" Target="../media/image243.jpeg"/><Relationship Id="rId4" Type="http://schemas.openxmlformats.org/officeDocument/2006/relationships/image" Target="../media/image242.jp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7" Type="http://schemas.openxmlformats.org/officeDocument/2006/relationships/image" Target="../media/image248.wmf"/><Relationship Id="rId2" Type="http://schemas.openxmlformats.org/officeDocument/2006/relationships/image" Target="../media/image245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247.wmf"/><Relationship Id="rId4" Type="http://schemas.openxmlformats.org/officeDocument/2006/relationships/oleObject" Target="../embeddings/oleObject13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25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image" Target="../media/image25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25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3.jpg"/><Relationship Id="rId4" Type="http://schemas.openxmlformats.org/officeDocument/2006/relationships/image" Target="../media/image262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image" Target="../media/image264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6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3.bin"/><Relationship Id="rId2" Type="http://schemas.openxmlformats.org/officeDocument/2006/relationships/image" Target="../media/image18.jpg"/><Relationship Id="rId16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3.wmf"/><Relationship Id="rId19" Type="http://schemas.openxmlformats.org/officeDocument/2006/relationships/image" Target="../media/image28.png"/><Relationship Id="rId4" Type="http://schemas.openxmlformats.org/officeDocument/2006/relationships/image" Target="../media/image20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5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jpg"/><Relationship Id="rId2" Type="http://schemas.openxmlformats.org/officeDocument/2006/relationships/image" Target="../media/image26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9.jp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3.jpg"/><Relationship Id="rId4" Type="http://schemas.openxmlformats.org/officeDocument/2006/relationships/image" Target="../media/image272.jp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jpg"/><Relationship Id="rId2" Type="http://schemas.openxmlformats.org/officeDocument/2006/relationships/image" Target="../media/image274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6.wmf"/><Relationship Id="rId4" Type="http://schemas.openxmlformats.org/officeDocument/2006/relationships/oleObject" Target="../embeddings/oleObject137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282.wmf"/><Relationship Id="rId2" Type="http://schemas.openxmlformats.org/officeDocument/2006/relationships/image" Target="../media/image27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281.w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14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jpg"/><Relationship Id="rId2" Type="http://schemas.openxmlformats.org/officeDocument/2006/relationships/image" Target="../media/image283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image" Target="../media/image18.jpg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7" Type="http://schemas.openxmlformats.org/officeDocument/2006/relationships/image" Target="../media/image49.w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56636"/>
              </p:ext>
            </p:extLst>
          </p:nvPr>
        </p:nvGraphicFramePr>
        <p:xfrm>
          <a:off x="228600" y="2538411"/>
          <a:ext cx="72437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482400" progId="Equation.DSMT4">
                  <p:embed/>
                </p:oleObj>
              </mc:Choice>
              <mc:Fallback>
                <p:oleObj name="Equation" r:id="rId2" imgW="386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2538411"/>
                        <a:ext cx="7243763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69791"/>
              </p:ext>
            </p:extLst>
          </p:nvPr>
        </p:nvGraphicFramePr>
        <p:xfrm>
          <a:off x="140293" y="96202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93" y="96202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89353"/>
              </p:ext>
            </p:extLst>
          </p:nvPr>
        </p:nvGraphicFramePr>
        <p:xfrm>
          <a:off x="368642" y="3800474"/>
          <a:ext cx="332852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642" y="3800474"/>
                        <a:ext cx="3328521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CACBFE5-F9E9-14FD-1387-2ACEF38C4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21714"/>
              </p:ext>
            </p:extLst>
          </p:nvPr>
        </p:nvGraphicFramePr>
        <p:xfrm>
          <a:off x="228600" y="1700213"/>
          <a:ext cx="1643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700213"/>
                        <a:ext cx="16430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027" y="1988002"/>
            <a:ext cx="5470310" cy="67710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929" y="3599767"/>
            <a:ext cx="5929827" cy="111127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452473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452473" y="1274916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C052363-137C-CBF4-6AB0-DAD1054AC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05688"/>
              </p:ext>
            </p:extLst>
          </p:nvPr>
        </p:nvGraphicFramePr>
        <p:xfrm>
          <a:off x="7207764" y="1416908"/>
          <a:ext cx="1702487" cy="51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179" imgH="571461" progId="Equation.DSMT4">
                  <p:embed/>
                </p:oleObj>
              </mc:Choice>
              <mc:Fallback>
                <p:oleObj name="Equation" r:id="rId4" imgW="1905179" imgH="5714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764" y="1416908"/>
                        <a:ext cx="1702487" cy="510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1C8E310-C961-26CB-F7AC-CE01553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24793"/>
              </p:ext>
            </p:extLst>
          </p:nvPr>
        </p:nvGraphicFramePr>
        <p:xfrm>
          <a:off x="388938" y="66675"/>
          <a:ext cx="18494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66675"/>
                        <a:ext cx="184943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85B6E12-9AD7-A95F-FBEB-56F0ECF3E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2136"/>
              </p:ext>
            </p:extLst>
          </p:nvPr>
        </p:nvGraphicFramePr>
        <p:xfrm>
          <a:off x="6532605" y="3284838"/>
          <a:ext cx="2444880" cy="51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210" imgH="581038" progId="Equation.DSMT4">
                  <p:embed/>
                </p:oleObj>
              </mc:Choice>
              <mc:Fallback>
                <p:oleObj name="Equation" r:id="rId8" imgW="2781210" imgH="5810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2605" y="3284838"/>
                        <a:ext cx="2444880" cy="510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C836145-B54D-764D-7223-6AE92003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55426"/>
              </p:ext>
            </p:extLst>
          </p:nvPr>
        </p:nvGraphicFramePr>
        <p:xfrm>
          <a:off x="4180608" y="66675"/>
          <a:ext cx="1730665" cy="99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0608" y="66675"/>
                        <a:ext cx="1730665" cy="993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Загаль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b="1" dirty="0">
                <a:solidFill>
                  <a:srgbClr val="4D4D4D"/>
                </a:solidFill>
              </a:rPr>
              <a:t> схема (схема Юнга)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892678" y="560394"/>
            <a:ext cx="2428798" cy="216886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3C1E11-A6F2-56DF-0B59-C0A660BB6588}"/>
              </a:ext>
            </a:extLst>
          </p:cNvPr>
          <p:cNvSpPr txBox="1"/>
          <p:nvPr/>
        </p:nvSpPr>
        <p:spPr>
          <a:xfrm>
            <a:off x="568973" y="4061254"/>
            <a:ext cx="593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8000"/>
                </a:solidFill>
              </a:rPr>
              <a:t>метод поділу хвильового фронту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EE3DA4-E7BE-4931-CC5C-CC6E7574A2F2}"/>
              </a:ext>
            </a:extLst>
          </p:cNvPr>
          <p:cNvSpPr txBox="1"/>
          <p:nvPr/>
        </p:nvSpPr>
        <p:spPr>
          <a:xfrm>
            <a:off x="568973" y="4786185"/>
            <a:ext cx="4562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</a:rPr>
              <a:t>метод поділу амплітуди</a:t>
            </a:r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C88E7B8-E6A4-355B-927F-8946DC9CF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56711"/>
              </p:ext>
            </p:extLst>
          </p:nvPr>
        </p:nvGraphicFramePr>
        <p:xfrm>
          <a:off x="2892840" y="930156"/>
          <a:ext cx="2470760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2840" y="930156"/>
                        <a:ext cx="2470760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51D8441A-7717-3E91-77AE-30B396A7B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10525"/>
              </p:ext>
            </p:extLst>
          </p:nvPr>
        </p:nvGraphicFramePr>
        <p:xfrm>
          <a:off x="2957575" y="1815841"/>
          <a:ext cx="22685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8C88E7B8-E6A4-355B-927F-8946DC9CF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7575" y="1815841"/>
                        <a:ext cx="226853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E962633E-2158-B33C-928B-9C9A8FC9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76137"/>
              </p:ext>
            </p:extLst>
          </p:nvPr>
        </p:nvGraphicFramePr>
        <p:xfrm>
          <a:off x="2920438" y="2648829"/>
          <a:ext cx="24431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53800" progId="Equation.DSMT4">
                  <p:embed/>
                </p:oleObj>
              </mc:Choice>
              <mc:Fallback>
                <p:oleObj name="Equation" r:id="rId8" imgW="1066680" imgH="253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51D8441A-7717-3E91-77AE-30B396A7B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0438" y="2648829"/>
                        <a:ext cx="2443162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B8D53DD-A80E-1464-DB2B-6B0E884BF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333561"/>
              </p:ext>
            </p:extLst>
          </p:nvPr>
        </p:nvGraphicFramePr>
        <p:xfrm>
          <a:off x="2617788" y="5603875"/>
          <a:ext cx="2557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8C88E7B8-E6A4-355B-927F-8946DC9CF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17788" y="5603875"/>
                        <a:ext cx="255746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405FA96-2F4D-C772-73BE-637303C3D20F}"/>
              </a:ext>
            </a:extLst>
          </p:cNvPr>
          <p:cNvSpPr txBox="1"/>
          <p:nvPr/>
        </p:nvSpPr>
        <p:spPr>
          <a:xfrm>
            <a:off x="3389249" y="248618"/>
            <a:ext cx="1505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i="1" dirty="0" err="1">
                <a:solidFill>
                  <a:srgbClr val="C00000"/>
                </a:solidFill>
                <a:latin typeface="Candara" panose="020E0502030303020204" pitchFamily="34" charset="0"/>
              </a:rPr>
              <a:t>цуги</a:t>
            </a:r>
            <a:r>
              <a:rPr lang="uk-UA" sz="3600" i="1" dirty="0">
                <a:solidFill>
                  <a:srgbClr val="C00000"/>
                </a:solidFill>
                <a:latin typeface="Candara" panose="020E0502030303020204" pitchFamily="34" charset="0"/>
              </a:rPr>
              <a:t> !!!</a:t>
            </a:r>
          </a:p>
        </p:txBody>
      </p:sp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578" y="3285909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262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36332" y="5671803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0E2C31-3700-563E-81A4-0F6C87E2A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34776"/>
              </p:ext>
            </p:extLst>
          </p:nvPr>
        </p:nvGraphicFramePr>
        <p:xfrm>
          <a:off x="207687" y="4264117"/>
          <a:ext cx="1560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687" y="4264117"/>
                        <a:ext cx="15605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6B806B1-C504-8E5E-116F-6B16D6278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71379"/>
              </p:ext>
            </p:extLst>
          </p:nvPr>
        </p:nvGraphicFramePr>
        <p:xfrm>
          <a:off x="207687" y="4550022"/>
          <a:ext cx="22717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0E2C31-3700-563E-81A4-0F6C87E2A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687" y="4550022"/>
                        <a:ext cx="22717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25858F-E260-A1A9-CE90-F387CD23E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46652"/>
              </p:ext>
            </p:extLst>
          </p:nvPr>
        </p:nvGraphicFramePr>
        <p:xfrm>
          <a:off x="961124" y="5594158"/>
          <a:ext cx="3634264" cy="77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54000" imgH="393480" progId="Equation.DSMT4">
                  <p:embed/>
                </p:oleObj>
              </mc:Choice>
              <mc:Fallback>
                <p:oleObj name="Equation" r:id="rId13" imgW="18540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6B806B1-C504-8E5E-116F-6B16D6278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1124" y="5594158"/>
                        <a:ext cx="3634264" cy="77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b="1" dirty="0">
                <a:solidFill>
                  <a:srgbClr val="4D4D4D"/>
                </a:solidFill>
              </a:rPr>
              <a:t> у тонких </a:t>
            </a:r>
            <a:r>
              <a:rPr lang="ru-RU" sz="3600" b="1" dirty="0" err="1">
                <a:solidFill>
                  <a:srgbClr val="4D4D4D"/>
                </a:solidFill>
              </a:rPr>
              <a:t>плівках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68082C-9D82-4C43-D412-83AEAE104E77}"/>
              </a:ext>
            </a:extLst>
          </p:cNvPr>
          <p:cNvSpPr txBox="1"/>
          <p:nvPr/>
        </p:nvSpPr>
        <p:spPr>
          <a:xfrm>
            <a:off x="568410" y="518983"/>
            <a:ext cx="555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заломлення світла (закон </a:t>
            </a:r>
            <a:r>
              <a:rPr lang="uk-UA" sz="2800" dirty="0" err="1"/>
              <a:t>Снеліуса</a:t>
            </a:r>
            <a:r>
              <a:rPr lang="uk-UA" sz="2800" dirty="0"/>
              <a:t>)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8C6E0E4-0821-EECD-3ED9-574B5DDCE1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410" y="1729967"/>
            <a:ext cx="4084458" cy="2695413"/>
          </a:xfrm>
          <a:prstGeom prst="rect">
            <a:avLst/>
          </a:prstGeom>
        </p:spPr>
      </p:pic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A6C2BC9-756F-BB3D-DB5E-92FFF33F2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41158"/>
              </p:ext>
            </p:extLst>
          </p:nvPr>
        </p:nvGraphicFramePr>
        <p:xfrm>
          <a:off x="6126598" y="1908821"/>
          <a:ext cx="1583222" cy="101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95000" progId="Equation.DSMT4">
                  <p:embed/>
                </p:oleObj>
              </mc:Choice>
              <mc:Fallback>
                <p:oleObj name="Equation" r:id="rId3" imgW="774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6598" y="1908821"/>
                        <a:ext cx="1583222" cy="101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822B488-D7F8-3A4E-C337-B630CC335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47857"/>
              </p:ext>
            </p:extLst>
          </p:nvPr>
        </p:nvGraphicFramePr>
        <p:xfrm>
          <a:off x="5854185" y="3844376"/>
          <a:ext cx="1258843" cy="58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A6C2BC9-756F-BB3D-DB5E-92FFF33F2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4185" y="3844376"/>
                        <a:ext cx="1258843" cy="581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FBEFEE74-B303-1F54-7187-1542DAE6C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99942"/>
              </p:ext>
            </p:extLst>
          </p:nvPr>
        </p:nvGraphicFramePr>
        <p:xfrm>
          <a:off x="3755722" y="4651804"/>
          <a:ext cx="3769198" cy="108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545760" progId="Equation.DSMT4">
                  <p:embed/>
                </p:oleObj>
              </mc:Choice>
              <mc:Fallback>
                <p:oleObj name="Equation" r:id="rId7" imgW="1904760" imgH="545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822B488-D7F8-3A4E-C337-B630CC335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5722" y="4651804"/>
                        <a:ext cx="3769198" cy="108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Явищ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br>
              <a:rPr lang="ru-RU" sz="3600" b="1" dirty="0">
                <a:solidFill>
                  <a:srgbClr val="4D4D4D"/>
                </a:solidFill>
              </a:rPr>
            </a:br>
            <a:r>
              <a:rPr lang="ru-RU" sz="3600" b="1" dirty="0" err="1">
                <a:solidFill>
                  <a:srgbClr val="4D4D4D"/>
                </a:solidFill>
              </a:rPr>
              <a:t>Загаль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умови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мінімумів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максимумів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b="1" dirty="0">
                <a:solidFill>
                  <a:srgbClr val="4D4D4D"/>
                </a:solidFill>
              </a:rPr>
              <a:t>.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6650" y="381000"/>
          <a:ext cx="3981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1D698B1-2D73-459E-A1B3-E1719AE6D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6650" y="381000"/>
                        <a:ext cx="39814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8708" y="5405957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7753" y="5239563"/>
            <a:ext cx="5309487" cy="108585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F5FF099-2988-6DC8-1EA8-C7BAB5350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61488"/>
              </p:ext>
            </p:extLst>
          </p:nvPr>
        </p:nvGraphicFramePr>
        <p:xfrm>
          <a:off x="2406625" y="3861944"/>
          <a:ext cx="4753414" cy="115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419040" progId="Equation.DSMT4">
                  <p:embed/>
                </p:oleObj>
              </mc:Choice>
              <mc:Fallback>
                <p:oleObj name="Equation" r:id="rId9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6625" y="3861944"/>
                        <a:ext cx="4753414" cy="115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8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249" y="3188594"/>
            <a:ext cx="7241554" cy="112014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7441734-8BE1-A26B-754B-E3F3AA831C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19" y="4649274"/>
            <a:ext cx="4075027" cy="208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149" y="50159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Дифрак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br>
              <a:rPr lang="en-US" sz="3600" b="1" dirty="0">
                <a:solidFill>
                  <a:srgbClr val="4D4D4D"/>
                </a:solidFill>
              </a:rPr>
            </a:br>
            <a:r>
              <a:rPr lang="ru-RU" sz="3600" b="1" dirty="0">
                <a:solidFill>
                  <a:srgbClr val="4D4D4D"/>
                </a:solidFill>
              </a:rPr>
              <a:t>Принцип Гюйгенса-Френеля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67016" y="4718026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і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н З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лі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9969" y="2063955"/>
            <a:ext cx="1899936" cy="248957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41704" y="4724893"/>
            <a:ext cx="2302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444240" progId="Equation.DSMT4">
                  <p:embed/>
                </p:oleObj>
              </mc:Choice>
              <mc:Fallback>
                <p:oleObj name="Equation" r:id="rId7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479276" y="173052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79D9E80-FE70-C266-CFD8-580DA2423E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276" y="696272"/>
            <a:ext cx="6093151" cy="274265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FEB6F18-7FEC-DB12-105A-F9813BE449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891" y="3429000"/>
            <a:ext cx="4835391" cy="3255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2723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0,1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2</a:t>
            </a:r>
            <a:r>
              <a:rPr lang="ru-RU" sz="3600" dirty="0">
                <a:solidFill>
                  <a:srgbClr val="C00000"/>
                </a:solidFill>
              </a:rPr>
              <a:t>-10</a:t>
            </a:r>
            <a:r>
              <a:rPr lang="ru-RU" sz="3600" baseline="30000" dirty="0">
                <a:solidFill>
                  <a:srgbClr val="C00000"/>
                </a:solidFill>
              </a:rPr>
              <a:t>-4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10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118294" y="4269062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3528FC-E0BA-3D82-38A9-936F892D9B6C}"/>
              </a:ext>
            </a:extLst>
          </p:cNvPr>
          <p:cNvSpPr txBox="1"/>
          <p:nvPr/>
        </p:nvSpPr>
        <p:spPr>
          <a:xfrm>
            <a:off x="3505200" y="86380"/>
            <a:ext cx="2483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час розділенн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Дифрак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аралельних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роменів</a:t>
            </a:r>
            <a:r>
              <a:rPr lang="ru-RU" sz="3600" b="1" dirty="0">
                <a:solidFill>
                  <a:srgbClr val="4D4D4D"/>
                </a:solidFill>
              </a:rPr>
              <a:t> на </a:t>
            </a:r>
            <a:r>
              <a:rPr lang="ru-RU" sz="3600" b="1" dirty="0" err="1">
                <a:solidFill>
                  <a:srgbClr val="4D4D4D"/>
                </a:solidFill>
              </a:rPr>
              <a:t>щіли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8562" imgH="864391" progId="Equation.DSMT4">
                  <p:embed/>
                </p:oleObj>
              </mc:Choice>
              <mc:Fallback>
                <p:oleObj name="Equation" r:id="rId4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393480" progId="Equation.DSMT4">
                  <p:embed/>
                </p:oleObj>
              </mc:Choice>
              <mc:Fallback>
                <p:oleObj name="Equation" r:id="rId12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15818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70BD9D5-ABE2-B92B-11F0-B9C593250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61687"/>
              </p:ext>
            </p:extLst>
          </p:nvPr>
        </p:nvGraphicFramePr>
        <p:xfrm>
          <a:off x="4181475" y="1400175"/>
          <a:ext cx="45624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95000" progId="Equation.DSMT4">
                  <p:embed/>
                </p:oleObj>
              </mc:Choice>
              <mc:Fallback>
                <p:oleObj name="Equation" r:id="rId8" imgW="2336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1475" y="1400175"/>
                        <a:ext cx="45624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EA88DC2-BBE0-8677-BC82-C6E91786E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36777"/>
              </p:ext>
            </p:extLst>
          </p:nvPr>
        </p:nvGraphicFramePr>
        <p:xfrm>
          <a:off x="3995737" y="2436813"/>
          <a:ext cx="4933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545760" progId="Equation.DSMT4">
                  <p:embed/>
                </p:oleObj>
              </mc:Choice>
              <mc:Fallback>
                <p:oleObj name="Equation" r:id="rId10" imgW="2527200" imgH="5457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70BD9D5-ABE2-B92B-11F0-B9C59325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5737" y="2436813"/>
                        <a:ext cx="493395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8E685AA-88C5-0668-C41B-E8F6584B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47004"/>
              </p:ext>
            </p:extLst>
          </p:nvPr>
        </p:nvGraphicFramePr>
        <p:xfrm>
          <a:off x="4196813" y="3447389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545760" progId="Equation.DSMT4">
                  <p:embed/>
                </p:oleObj>
              </mc:Choice>
              <mc:Fallback>
                <p:oleObj name="Equation" r:id="rId12" imgW="2400120" imgH="5457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EA88DC2-BBE0-8677-BC82-C6E91786E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6813" y="3447389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43994"/>
              </p:ext>
            </p:extLst>
          </p:nvPr>
        </p:nvGraphicFramePr>
        <p:xfrm>
          <a:off x="196553" y="419483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53" y="419483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1C0BD35-0701-9C56-DF65-31C6E6E75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62553"/>
              </p:ext>
            </p:extLst>
          </p:nvPr>
        </p:nvGraphicFramePr>
        <p:xfrm>
          <a:off x="3838350" y="239590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470" imgH="1068518" progId="Equation.DSMT4">
                  <p:embed/>
                </p:oleObj>
              </mc:Choice>
              <mc:Fallback>
                <p:oleObj name="Equation" r:id="rId5" imgW="4686470" imgH="10685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350" y="239590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7D4D624-ACC6-BAAF-26D0-10536429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94339"/>
              </p:ext>
            </p:extLst>
          </p:nvPr>
        </p:nvGraphicFramePr>
        <p:xfrm>
          <a:off x="3784600" y="1593850"/>
          <a:ext cx="51625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62240" imgH="507960" progId="Equation.DSMT4">
                  <p:embed/>
                </p:oleObj>
              </mc:Choice>
              <mc:Fallback>
                <p:oleObj name="Equation" r:id="rId7" imgW="3162240" imgH="5079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1C0BD35-0701-9C56-DF65-31C6E6E75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4600" y="1593850"/>
                        <a:ext cx="516255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8B856C4-59EE-1925-DC54-9AF35699E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90981"/>
              </p:ext>
            </p:extLst>
          </p:nvPr>
        </p:nvGraphicFramePr>
        <p:xfrm>
          <a:off x="2658755" y="2875382"/>
          <a:ext cx="60991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901440" progId="Equation.DSMT4">
                  <p:embed/>
                </p:oleObj>
              </mc:Choice>
              <mc:Fallback>
                <p:oleObj name="Equation" r:id="rId9" imgW="3733560" imgH="9014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7D4D624-ACC6-BAAF-26D0-105364295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8755" y="2875382"/>
                        <a:ext cx="6099175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D69C50D-A34C-05B3-CDFF-41D06303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10112"/>
              </p:ext>
            </p:extLst>
          </p:nvPr>
        </p:nvGraphicFramePr>
        <p:xfrm>
          <a:off x="4147862" y="4516937"/>
          <a:ext cx="28416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914400" progId="Equation.DSMT4">
                  <p:embed/>
                </p:oleObj>
              </mc:Choice>
              <mc:Fallback>
                <p:oleObj name="Equation" r:id="rId11" imgW="1739880" imgH="914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8B856C4-59EE-1925-DC54-9AF35699E1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7862" y="4516937"/>
                        <a:ext cx="2841625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79763"/>
              </p:ext>
            </p:extLst>
          </p:nvPr>
        </p:nvGraphicFramePr>
        <p:xfrm>
          <a:off x="617538" y="217488"/>
          <a:ext cx="21653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977760" progId="Equation.DSMT4">
                  <p:embed/>
                </p:oleObj>
              </mc:Choice>
              <mc:Fallback>
                <p:oleObj name="Equation" r:id="rId2" imgW="17524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538" y="217488"/>
                        <a:ext cx="2165350" cy="12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1079280" progId="Equation.DSMT4">
                  <p:embed/>
                </p:oleObj>
              </mc:Choice>
              <mc:Fallback>
                <p:oleObj name="Equation" r:id="rId4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172F687-AF4E-1616-7D2D-0D78B9E77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63844"/>
              </p:ext>
            </p:extLst>
          </p:nvPr>
        </p:nvGraphicFramePr>
        <p:xfrm>
          <a:off x="129466" y="1481528"/>
          <a:ext cx="4406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457200" progId="Equation.DSMT4">
                  <p:embed/>
                </p:oleObj>
              </mc:Choice>
              <mc:Fallback>
                <p:oleObj name="Equation" r:id="rId7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466" y="1481528"/>
                        <a:ext cx="44069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B188AB7-47C1-A90F-9EE1-758256BFE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70240"/>
              </p:ext>
            </p:extLst>
          </p:nvPr>
        </p:nvGraphicFramePr>
        <p:xfrm>
          <a:off x="119063" y="2346325"/>
          <a:ext cx="7823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19360" imgH="457200" progId="Equation.DSMT4">
                  <p:embed/>
                </p:oleObj>
              </mc:Choice>
              <mc:Fallback>
                <p:oleObj name="Equation" r:id="rId9" imgW="4419360" imgH="457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172F687-AF4E-1616-7D2D-0D78B9E77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063" y="2346325"/>
                        <a:ext cx="78232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D133DB-22FE-3081-6E7D-608CFD47F8A6}"/>
              </a:ext>
            </a:extLst>
          </p:cNvPr>
          <p:cNvSpPr txBox="1"/>
          <p:nvPr/>
        </p:nvSpPr>
        <p:spPr>
          <a:xfrm>
            <a:off x="4029953" y="4019911"/>
            <a:ext cx="4963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66FF"/>
                </a:solidFill>
              </a:rPr>
              <a:t>умова максимуму (окрім нульового)</a:t>
            </a:r>
            <a:endParaRPr lang="ru-UA" sz="2400" i="1" dirty="0">
              <a:solidFill>
                <a:srgbClr val="0066FF"/>
              </a:solidFill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DE4AA68-B3F5-FBF8-2D40-C18A6EAE2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98562"/>
              </p:ext>
            </p:extLst>
          </p:nvPr>
        </p:nvGraphicFramePr>
        <p:xfrm>
          <a:off x="4983086" y="4539087"/>
          <a:ext cx="2713854" cy="87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3086" y="4539087"/>
                        <a:ext cx="2713854" cy="87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50188" y="2530125"/>
            <a:ext cx="2286000" cy="6225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927A836-A28D-4C25-AF14-0FC9E48CF9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46577" y="2420651"/>
            <a:ext cx="3752850" cy="3524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EB6EE99-BDA3-43AD-86A7-868187C8D37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43356" y="2972325"/>
            <a:ext cx="1800091" cy="166745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3D402C-1B58-4E4C-AFDA-A68167323B2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017962" y="4681455"/>
            <a:ext cx="1257300" cy="11620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15EF89-2230-45EC-A374-A8D2A13A0F9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82115" y="5434141"/>
            <a:ext cx="1076325" cy="1257300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FF8D040-98DA-E2DD-D449-DB24F6FED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64605"/>
              </p:ext>
            </p:extLst>
          </p:nvPr>
        </p:nvGraphicFramePr>
        <p:xfrm>
          <a:off x="234052" y="2474190"/>
          <a:ext cx="1824388" cy="52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28600" progId="Equation.DSMT4">
                  <p:embed/>
                </p:oleObj>
              </mc:Choice>
              <mc:Fallback>
                <p:oleObj name="Equation" r:id="rId1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4052" y="2474190"/>
                        <a:ext cx="1824388" cy="529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32C80AB-B165-3415-29CB-C3FC198B8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35562"/>
              </p:ext>
            </p:extLst>
          </p:nvPr>
        </p:nvGraphicFramePr>
        <p:xfrm>
          <a:off x="103335" y="3344917"/>
          <a:ext cx="3776462" cy="73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0" imgH="444240" progId="Equation.DSMT4">
                  <p:embed/>
                </p:oleObj>
              </mc:Choice>
              <mc:Fallback>
                <p:oleObj name="Equation" r:id="rId20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335" y="3344917"/>
                        <a:ext cx="3776462" cy="73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C4915B8D-C2BC-F651-9724-C816CC78B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80220"/>
              </p:ext>
            </p:extLst>
          </p:nvPr>
        </p:nvGraphicFramePr>
        <p:xfrm>
          <a:off x="5988050" y="3328988"/>
          <a:ext cx="31670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360" imgH="241200" progId="Equation.DSMT4">
                  <p:embed/>
                </p:oleObj>
              </mc:Choice>
              <mc:Fallback>
                <p:oleObj name="Equation" r:id="rId22" imgW="1917360" imgH="2412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32C80AB-B165-3415-29CB-C3FC198B8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88050" y="3328988"/>
                        <a:ext cx="31670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8B35D522-2CAD-D4B3-6BD9-CE792B4E4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39918"/>
              </p:ext>
            </p:extLst>
          </p:nvPr>
        </p:nvGraphicFramePr>
        <p:xfrm>
          <a:off x="6630880" y="3727864"/>
          <a:ext cx="11747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457200" progId="Equation.DSMT4">
                  <p:embed/>
                </p:oleObj>
              </mc:Choice>
              <mc:Fallback>
                <p:oleObj name="Equation" r:id="rId24" imgW="711000" imgH="4572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C4915B8D-C2BC-F651-9724-C816CC78B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30880" y="3727864"/>
                        <a:ext cx="11747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294675A3-09B1-8219-4F3F-957D893F3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72187"/>
              </p:ext>
            </p:extLst>
          </p:nvPr>
        </p:nvGraphicFramePr>
        <p:xfrm>
          <a:off x="103335" y="4876772"/>
          <a:ext cx="3664226" cy="38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71520" imgH="228600" progId="Equation.DSMT4">
                  <p:embed/>
                </p:oleObj>
              </mc:Choice>
              <mc:Fallback>
                <p:oleObj name="Equation" r:id="rId26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335" y="4876772"/>
                        <a:ext cx="3664226" cy="385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AD65FB95-4C9B-F173-4BEA-F1F025E93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97605"/>
              </p:ext>
            </p:extLst>
          </p:nvPr>
        </p:nvGraphicFramePr>
        <p:xfrm>
          <a:off x="6181725" y="4879975"/>
          <a:ext cx="9731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07960" imgH="241200" progId="Equation.DSMT4">
                  <p:embed/>
                </p:oleObj>
              </mc:Choice>
              <mc:Fallback>
                <p:oleObj name="Equation" r:id="rId28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81725" y="4879975"/>
                        <a:ext cx="9731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65FF9DD-47CB-1F4B-068A-1B6C3D365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38225"/>
              </p:ext>
            </p:extLst>
          </p:nvPr>
        </p:nvGraphicFramePr>
        <p:xfrm>
          <a:off x="7334250" y="2724150"/>
          <a:ext cx="1795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0" imgH="241200" progId="Equation.DSMT4">
                  <p:embed/>
                </p:oleObj>
              </mc:Choice>
              <mc:Fallback>
                <p:oleObj name="Equation" r:id="rId30" imgW="77436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3FF8D040-98DA-E2DD-D449-DB24F6FED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34250" y="2724150"/>
                        <a:ext cx="17954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00B415"/>
                </a:solidFill>
              </a:rPr>
              <a:t>Дифракційна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гратка</a:t>
            </a:r>
            <a:r>
              <a:rPr lang="ru-RU" sz="3600" b="1" dirty="0">
                <a:solidFill>
                  <a:srgbClr val="00B415"/>
                </a:solidFill>
              </a:rPr>
              <a:t>. </a:t>
            </a:r>
            <a:r>
              <a:rPr lang="ru-RU" sz="3600" b="1" dirty="0" err="1">
                <a:solidFill>
                  <a:srgbClr val="00B415"/>
                </a:solidFill>
              </a:rPr>
              <a:t>Дисперсія</a:t>
            </a:r>
            <a:r>
              <a:rPr lang="ru-RU" sz="3600" b="1" dirty="0">
                <a:solidFill>
                  <a:srgbClr val="00B415"/>
                </a:solidFill>
              </a:rPr>
              <a:t> і </a:t>
            </a:r>
            <a:r>
              <a:rPr lang="ru-RU" sz="3600" b="1" dirty="0" err="1">
                <a:solidFill>
                  <a:srgbClr val="00B415"/>
                </a:solidFill>
              </a:rPr>
              <a:t>роздільна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здатність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гратки</a:t>
            </a:r>
            <a:r>
              <a:rPr lang="ru-RU" sz="3600" b="1" dirty="0">
                <a:solidFill>
                  <a:srgbClr val="00B415"/>
                </a:solidFill>
              </a:rPr>
              <a:t>. </a:t>
            </a:r>
            <a:r>
              <a:rPr lang="ru-RU" sz="3600" b="1" dirty="0" err="1">
                <a:solidFill>
                  <a:srgbClr val="00B415"/>
                </a:solidFill>
              </a:rPr>
              <a:t>Критерій</a:t>
            </a:r>
            <a:r>
              <a:rPr lang="ru-RU" sz="3600" b="1" dirty="0">
                <a:solidFill>
                  <a:srgbClr val="00B415"/>
                </a:solidFill>
              </a:rPr>
              <a:t> Релея </a:t>
            </a:r>
            <a:endParaRPr lang="en-US" sz="3600" b="1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2133600" y="403860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33600"/>
            <a:ext cx="1828800" cy="1828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3A08742-7DC7-452E-8111-928763DB3A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38" y="1981200"/>
            <a:ext cx="1828800" cy="1828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A453F7-F4A4-4EC5-9977-872DD783F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64375"/>
            <a:ext cx="4876800" cy="181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0227C-1898-4924-B085-C0CCA8957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2188633" cy="16764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ED01CE-10BE-4B3D-82FF-4B5CAD72A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137" y="0"/>
            <a:ext cx="3525864" cy="1600200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683FC0-F22A-42B0-9263-01BC28886A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45" y="0"/>
            <a:ext cx="2948880" cy="269923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591" y="3019394"/>
            <a:ext cx="4769787" cy="310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336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84F913-B731-49C6-84B7-D2377B66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58320"/>
              </p:ext>
            </p:extLst>
          </p:nvPr>
        </p:nvGraphicFramePr>
        <p:xfrm>
          <a:off x="2408193" y="417401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1079280" progId="Equation.DSMT4">
                  <p:embed/>
                </p:oleObj>
              </mc:Choice>
              <mc:Fallback>
                <p:oleObj name="Equation" r:id="rId2" imgW="177768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8193" y="417401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13AA9E2A-C811-43C5-8744-FD4D0A909626}"/>
              </a:ext>
            </a:extLst>
          </p:cNvPr>
          <p:cNvGrpSpPr/>
          <p:nvPr/>
        </p:nvGrpSpPr>
        <p:grpSpPr>
          <a:xfrm>
            <a:off x="4836312" y="73990"/>
            <a:ext cx="1432598" cy="2731487"/>
            <a:chOff x="228600" y="2599269"/>
            <a:chExt cx="1908318" cy="364067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AC2E655-C338-4A33-9218-54AAAF8DA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599269"/>
              <a:ext cx="1820335" cy="3640670"/>
            </a:xfrm>
            <a:prstGeom prst="rect">
              <a:avLst/>
            </a:prstGeom>
          </p:spPr>
        </p:pic>
        <p:sp>
          <p:nvSpPr>
            <p:cNvPr id="3" name="Прямокутник 2">
              <a:extLst>
                <a:ext uri="{FF2B5EF4-FFF2-40B4-BE49-F238E27FC236}">
                  <a16:creationId xmlns:a16="http://schemas.microsoft.com/office/drawing/2014/main" id="{38381633-C4DC-46FD-8F04-BE781B35A960}"/>
                </a:ext>
              </a:extLst>
            </p:cNvPr>
            <p:cNvSpPr/>
            <p:nvPr/>
          </p:nvSpPr>
          <p:spPr>
            <a:xfrm>
              <a:off x="1960605" y="4495800"/>
              <a:ext cx="88330" cy="165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2" name="Об'єкт 1">
              <a:extLst>
                <a:ext uri="{FF2B5EF4-FFF2-40B4-BE49-F238E27FC236}">
                  <a16:creationId xmlns:a16="http://schemas.microsoft.com/office/drawing/2014/main" id="{9E3BB978-8C69-4998-A7AA-F36716B83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818" y="449580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9E3BB978-8C69-4998-A7AA-F36716B83E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1818" y="449580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776" y="3429000"/>
            <a:ext cx="3924548" cy="255648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014EFE6-05D8-4421-A447-F613751F4A4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2" y="72793"/>
            <a:ext cx="2003138" cy="18948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B8739A-61A2-4C54-9221-B7BFCF6CB726}"/>
              </a:ext>
            </a:extLst>
          </p:cNvPr>
          <p:cNvSpPr txBox="1"/>
          <p:nvPr/>
        </p:nvSpPr>
        <p:spPr>
          <a:xfrm>
            <a:off x="7043352" y="14828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</a:t>
            </a:r>
            <a:r>
              <a:rPr lang="uk-UA" dirty="0"/>
              <a:t>щілин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39E7E6-68AE-4EEC-AF6B-8294470868E9}"/>
              </a:ext>
            </a:extLst>
          </p:cNvPr>
          <p:cNvSpPr txBox="1"/>
          <p:nvPr/>
        </p:nvSpPr>
        <p:spPr>
          <a:xfrm>
            <a:off x="6554275" y="691187"/>
            <a:ext cx="236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для некогерентних коливань</a:t>
            </a:r>
            <a:endParaRPr lang="uk-UA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CED4E61B-F82E-4AC8-9080-B9A37EF6E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30409"/>
              </p:ext>
            </p:extLst>
          </p:nvPr>
        </p:nvGraphicFramePr>
        <p:xfrm>
          <a:off x="6439139" y="1558836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560" imgH="1079280" progId="Equation.DSMT4">
                  <p:embed/>
                </p:oleObj>
              </mc:Choice>
              <mc:Fallback>
                <p:oleObj name="Equation" r:id="rId9" imgW="259056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9139" y="1558836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E326C03-925B-4660-ACC8-B950915A0DE2}"/>
              </a:ext>
            </a:extLst>
          </p:cNvPr>
          <p:cNvSpPr txBox="1"/>
          <p:nvPr/>
        </p:nvSpPr>
        <p:spPr>
          <a:xfrm>
            <a:off x="4438352" y="3429000"/>
            <a:ext cx="4021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Коливання в </a:t>
            </a:r>
            <a:r>
              <a:rPr lang="uk-UA" i="1" dirty="0" err="1"/>
              <a:t>т.Р</a:t>
            </a:r>
            <a:r>
              <a:rPr lang="uk-UA" i="1" dirty="0"/>
              <a:t> є сумою </a:t>
            </a:r>
            <a:r>
              <a:rPr lang="en-US" i="1" dirty="0"/>
              <a:t>N</a:t>
            </a:r>
            <a:r>
              <a:rPr lang="uk-UA" i="1" dirty="0"/>
              <a:t> коливань з однаковими амплітудами</a:t>
            </a:r>
            <a:endParaRPr lang="uk-UA" dirty="0"/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A384BD5A-7FEC-46C9-984C-2932FB20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37533"/>
              </p:ext>
            </p:extLst>
          </p:nvPr>
        </p:nvGraphicFramePr>
        <p:xfrm>
          <a:off x="5294313" y="4081463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15840" imgH="977760" progId="Equation.DSMT4">
                  <p:embed/>
                </p:oleObj>
              </mc:Choice>
              <mc:Fallback>
                <p:oleObj name="Equation" r:id="rId11" imgW="1815840" imgH="977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CED4E61B-F82E-4AC8-9080-B9A37EF6E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4313" y="4081463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F856016-C62E-456F-B697-89DB26ED3C87}"/>
              </a:ext>
            </a:extLst>
          </p:cNvPr>
          <p:cNvSpPr txBox="1"/>
          <p:nvPr/>
        </p:nvSpPr>
        <p:spPr>
          <a:xfrm>
            <a:off x="4257956" y="5067772"/>
            <a:ext cx="402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сунутих між собою на </a:t>
            </a:r>
            <a:endParaRPr lang="uk-UA" dirty="0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E99B96A-848F-430B-B43B-215CF0770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35796"/>
              </p:ext>
            </p:extLst>
          </p:nvPr>
        </p:nvGraphicFramePr>
        <p:xfrm>
          <a:off x="5356905" y="55155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6905" y="5515584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803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BF9D18-84DC-45CB-93D7-3582E91EAA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35" y="76200"/>
            <a:ext cx="2491570" cy="162303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9B3DB5CA-80D9-427D-A208-5E5B7928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42715"/>
              </p:ext>
            </p:extLst>
          </p:nvPr>
        </p:nvGraphicFramePr>
        <p:xfrm>
          <a:off x="3017838" y="350838"/>
          <a:ext cx="5703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520560" progId="Equation.DSMT4">
                  <p:embed/>
                </p:oleObj>
              </mc:Choice>
              <mc:Fallback>
                <p:oleObj name="Equation" r:id="rId3" imgW="5079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7838" y="350838"/>
                        <a:ext cx="570388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769E92D-CC58-41AA-870A-2F8D0008C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08739"/>
              </p:ext>
            </p:extLst>
          </p:nvPr>
        </p:nvGraphicFramePr>
        <p:xfrm>
          <a:off x="2968025" y="1099155"/>
          <a:ext cx="3138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533160" progId="Equation.DSMT4">
                  <p:embed/>
                </p:oleObj>
              </mc:Choice>
              <mc:Fallback>
                <p:oleObj name="Equation" r:id="rId5" imgW="2793960" imgH="533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8025" y="1099155"/>
                        <a:ext cx="3138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E0C32824-70E5-4BEA-BB75-E7C35F66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17682"/>
              </p:ext>
            </p:extLst>
          </p:nvPr>
        </p:nvGraphicFramePr>
        <p:xfrm>
          <a:off x="496888" y="2055813"/>
          <a:ext cx="28178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520560" progId="Equation.DSMT4">
                  <p:embed/>
                </p:oleObj>
              </mc:Choice>
              <mc:Fallback>
                <p:oleObj name="Equation" r:id="rId7" imgW="2425680" imgH="5205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888" y="2055813"/>
                        <a:ext cx="2817812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5BAA46E-C906-4423-84CE-664487764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18696"/>
              </p:ext>
            </p:extLst>
          </p:nvPr>
        </p:nvGraphicFramePr>
        <p:xfrm>
          <a:off x="352425" y="2941638"/>
          <a:ext cx="7196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97400" imgH="571320" progId="Equation.DSMT4">
                  <p:embed/>
                </p:oleObj>
              </mc:Choice>
              <mc:Fallback>
                <p:oleObj name="Equation" r:id="rId9" imgW="6197400" imgH="57132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E0C32824-70E5-4BEA-BB75-E7C35F663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425" y="2941638"/>
                        <a:ext cx="71961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2CE266A8-1E9E-4502-AD31-750EBDA5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92812"/>
              </p:ext>
            </p:extLst>
          </p:nvPr>
        </p:nvGraphicFramePr>
        <p:xfrm>
          <a:off x="2860675" y="3713163"/>
          <a:ext cx="49657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79680" imgH="927000" progId="Equation.DSMT4">
                  <p:embed/>
                </p:oleObj>
              </mc:Choice>
              <mc:Fallback>
                <p:oleObj name="Equation" r:id="rId11" imgW="4279680" imgH="927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35BAA46E-C906-4423-84CE-664487764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0675" y="3713163"/>
                        <a:ext cx="49657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4CC64B5B-79FB-48B7-B122-EF0FBB513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91258"/>
              </p:ext>
            </p:extLst>
          </p:nvPr>
        </p:nvGraphicFramePr>
        <p:xfrm>
          <a:off x="78635" y="3757260"/>
          <a:ext cx="2352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95200" imgH="469800" progId="Equation.DSMT4">
                  <p:embed/>
                </p:oleObj>
              </mc:Choice>
              <mc:Fallback>
                <p:oleObj name="Equation" r:id="rId13" imgW="2095200" imgH="46980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D769E92D-CC58-41AA-870A-2F8D0008C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635" y="3757260"/>
                        <a:ext cx="23526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3B5F2F3-5D48-4AD6-AE75-12C517981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5082"/>
              </p:ext>
            </p:extLst>
          </p:nvPr>
        </p:nvGraphicFramePr>
        <p:xfrm>
          <a:off x="223087" y="4403769"/>
          <a:ext cx="1682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79360" progId="Equation.DSMT4">
                  <p:embed/>
                </p:oleObj>
              </mc:Choice>
              <mc:Fallback>
                <p:oleObj name="Equation" r:id="rId15" imgW="149832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4CC64B5B-79FB-48B7-B122-EF0FBB513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087" y="4403769"/>
                        <a:ext cx="16827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BA17FF5C-9E7D-492B-B52E-1CBABCD61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83860"/>
              </p:ext>
            </p:extLst>
          </p:nvPr>
        </p:nvGraphicFramePr>
        <p:xfrm>
          <a:off x="157163" y="4751388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15840" imgH="977760" progId="Equation.DSMT4">
                  <p:embed/>
                </p:oleObj>
              </mc:Choice>
              <mc:Fallback>
                <p:oleObj name="Equation" r:id="rId17" imgW="1815840" imgH="9777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163" y="4751388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642977F-27FC-4BA8-884F-366191C89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11649"/>
              </p:ext>
            </p:extLst>
          </p:nvPr>
        </p:nvGraphicFramePr>
        <p:xfrm>
          <a:off x="183014" y="587402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469800" progId="Equation.DSMT4">
                  <p:embed/>
                </p:oleObj>
              </mc:Choice>
              <mc:Fallback>
                <p:oleObj name="Equation" r:id="rId19" imgW="1625400" imgH="46980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4E99B96A-848F-430B-B43B-215CF0770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014" y="5874028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3311E16-6F15-43B6-AC8A-C5AF12726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93322"/>
              </p:ext>
            </p:extLst>
          </p:nvPr>
        </p:nvGraphicFramePr>
        <p:xfrm>
          <a:off x="2941638" y="4991100"/>
          <a:ext cx="36845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4840" imgH="1066680" progId="Equation.DSMT4">
                  <p:embed/>
                </p:oleObj>
              </mc:Choice>
              <mc:Fallback>
                <p:oleObj name="Equation" r:id="rId21" imgW="3174840" imgH="106668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2CE266A8-1E9E-4502-AD31-750EBDA5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41638" y="4991100"/>
                        <a:ext cx="3684587" cy="1238250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21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10146"/>
              </p:ext>
            </p:extLst>
          </p:nvPr>
        </p:nvGraphicFramePr>
        <p:xfrm>
          <a:off x="640679" y="2041914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679" y="2041914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225" y="4554148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61157"/>
              </p:ext>
            </p:extLst>
          </p:nvPr>
        </p:nvGraphicFramePr>
        <p:xfrm>
          <a:off x="4808538" y="4614430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8538" y="4614430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08743"/>
              </p:ext>
            </p:extLst>
          </p:nvPr>
        </p:nvGraphicFramePr>
        <p:xfrm>
          <a:off x="1159789" y="3462483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9789" y="3462483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96444" y="3716564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30958"/>
              </p:ext>
            </p:extLst>
          </p:nvPr>
        </p:nvGraphicFramePr>
        <p:xfrm>
          <a:off x="3231119" y="5560537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1119" y="5560537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4">
            <a:extLst>
              <a:ext uri="{FF2B5EF4-FFF2-40B4-BE49-F238E27FC236}">
                <a16:creationId xmlns:a16="http://schemas.microsoft.com/office/drawing/2014/main" id="{487A187E-061D-9523-A932-93E192852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06638"/>
              </p:ext>
            </p:extLst>
          </p:nvPr>
        </p:nvGraphicFramePr>
        <p:xfrm>
          <a:off x="5663820" y="2600846"/>
          <a:ext cx="2704952" cy="95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3440" imgH="469800" progId="Equation.DSMT4">
                  <p:embed/>
                </p:oleObj>
              </mc:Choice>
              <mc:Fallback>
                <p:oleObj name="Equation" r:id="rId13" imgW="1333440" imgH="4698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2191116-1B46-440B-8322-D52ACD59D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3820" y="2600846"/>
                        <a:ext cx="2704952" cy="955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0D0EF9F-839C-4EF0-A8E5-FEC971F5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60196"/>
              </p:ext>
            </p:extLst>
          </p:nvPr>
        </p:nvGraphicFramePr>
        <p:xfrm>
          <a:off x="252413" y="158750"/>
          <a:ext cx="4457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1066680" progId="Equation.DSMT4">
                  <p:embed/>
                </p:oleObj>
              </mc:Choice>
              <mc:Fallback>
                <p:oleObj name="Equation" r:id="rId2" imgW="4457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413" y="158750"/>
                        <a:ext cx="4457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FD1B4B2-95D7-4D36-AC00-5E20C378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4962"/>
              </p:ext>
            </p:extLst>
          </p:nvPr>
        </p:nvGraphicFramePr>
        <p:xfrm>
          <a:off x="281888" y="2096703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69800" progId="Equation.DSMT4">
                  <p:embed/>
                </p:oleObj>
              </mc:Choice>
              <mc:Fallback>
                <p:oleObj name="Equation" r:id="rId4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88" y="2096703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A49BCAA-38E8-4EF2-BC2A-0E36594D3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9598"/>
              </p:ext>
            </p:extLst>
          </p:nvPr>
        </p:nvGraphicFramePr>
        <p:xfrm>
          <a:off x="2319338" y="1811338"/>
          <a:ext cx="562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080" imgH="1041120" progId="Equation.DSMT4">
                  <p:embed/>
                </p:oleObj>
              </mc:Choice>
              <mc:Fallback>
                <p:oleObj name="Equation" r:id="rId6" imgW="5626080" imgH="104112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9338" y="1811338"/>
                        <a:ext cx="5626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0BDD818-F70B-492B-AE42-5189E1E62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3109"/>
              </p:ext>
            </p:extLst>
          </p:nvPr>
        </p:nvGraphicFramePr>
        <p:xfrm>
          <a:off x="2401716" y="3003207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571320" progId="Equation.DSMT4">
                  <p:embed/>
                </p:oleObj>
              </mc:Choice>
              <mc:Fallback>
                <p:oleObj name="Equation" r:id="rId8" imgW="2108160" imgH="5713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7A49BCAA-38E8-4EF2-BC2A-0E36594D3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1716" y="3003207"/>
                        <a:ext cx="2108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3C78B3-02D7-4146-AE77-659E1E03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1547"/>
              </p:ext>
            </p:extLst>
          </p:nvPr>
        </p:nvGraphicFramePr>
        <p:xfrm>
          <a:off x="2401716" y="3785414"/>
          <a:ext cx="1180197" cy="39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0D0EF9F-839C-4EF0-A8E5-FEC971F5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1716" y="3785414"/>
                        <a:ext cx="1180197" cy="39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759B4829-7577-4967-8329-334AD04C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79343"/>
              </p:ext>
            </p:extLst>
          </p:nvPr>
        </p:nvGraphicFramePr>
        <p:xfrm>
          <a:off x="281888" y="3852177"/>
          <a:ext cx="1301606" cy="30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888" y="3852177"/>
                        <a:ext cx="1301606" cy="30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49D6D3-071B-4ACB-8E14-B3ED3348E542}"/>
              </a:ext>
            </a:extLst>
          </p:cNvPr>
          <p:cNvSpPr txBox="1"/>
          <p:nvPr/>
        </p:nvSpPr>
        <p:spPr>
          <a:xfrm>
            <a:off x="4043772" y="3820169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головні максимуми</a:t>
            </a:r>
            <a:endParaRPr lang="uk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ED301C-60A7-473C-B2D2-B7D309AB44BE}"/>
              </a:ext>
            </a:extLst>
          </p:cNvPr>
          <p:cNvSpPr txBox="1"/>
          <p:nvPr/>
        </p:nvSpPr>
        <p:spPr>
          <a:xfrm>
            <a:off x="89610" y="4615222"/>
            <a:ext cx="1179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мінімуми:</a:t>
            </a:r>
            <a:endParaRPr lang="uk-UA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8B3E2BB2-A2E9-4229-A477-7378B7A04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02742"/>
              </p:ext>
            </p:extLst>
          </p:nvPr>
        </p:nvGraphicFramePr>
        <p:xfrm>
          <a:off x="1655677" y="4679238"/>
          <a:ext cx="1269472" cy="3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241200" progId="Equation.DSMT4">
                  <p:embed/>
                </p:oleObj>
              </mc:Choice>
              <mc:Fallback>
                <p:oleObj name="Equation" r:id="rId14" imgW="100296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5677" y="4679238"/>
                        <a:ext cx="1269472" cy="30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7BB1EB4-1A63-4D48-9C72-C4224929F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7799"/>
              </p:ext>
            </p:extLst>
          </p:nvPr>
        </p:nvGraphicFramePr>
        <p:xfrm>
          <a:off x="1655677" y="5118788"/>
          <a:ext cx="1007547" cy="56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469800" progId="Equation.DSMT4">
                  <p:embed/>
                </p:oleObj>
              </mc:Choice>
              <mc:Fallback>
                <p:oleObj name="Equation" r:id="rId16" imgW="83808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5677" y="5118788"/>
                        <a:ext cx="1007547" cy="56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C526B3B-519E-4E01-BF6B-CC8EFB5F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67448"/>
              </p:ext>
            </p:extLst>
          </p:nvPr>
        </p:nvGraphicFramePr>
        <p:xfrm>
          <a:off x="3361144" y="5135906"/>
          <a:ext cx="1210856" cy="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495000" progId="Equation.DSMT4">
                  <p:embed/>
                </p:oleObj>
              </mc:Choice>
              <mc:Fallback>
                <p:oleObj name="Equation" r:id="rId18" imgW="1130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1144" y="5135906"/>
                        <a:ext cx="1210856" cy="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AF85C32-643E-408A-8510-A45EF9E25F10}"/>
              </a:ext>
            </a:extLst>
          </p:cNvPr>
          <p:cNvSpPr txBox="1"/>
          <p:nvPr/>
        </p:nvSpPr>
        <p:spPr>
          <a:xfrm>
            <a:off x="5132388" y="5216540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додаткові мінімуми</a:t>
            </a:r>
            <a:endParaRPr lang="uk-UA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337796-E496-4872-AAE5-8727C6FD7357}"/>
              </a:ext>
            </a:extLst>
          </p:cNvPr>
          <p:cNvSpPr txBox="1"/>
          <p:nvPr/>
        </p:nvSpPr>
        <p:spPr>
          <a:xfrm>
            <a:off x="3581913" y="4615222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авдяки одній щілині</a:t>
            </a:r>
            <a:endParaRPr lang="uk-UA" dirty="0"/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DD60D29-F364-6297-A6E0-2FD7F5D71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1914"/>
              </p:ext>
            </p:extLst>
          </p:nvPr>
        </p:nvGraphicFramePr>
        <p:xfrm>
          <a:off x="6749168" y="396075"/>
          <a:ext cx="1628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8708" imgH="466817" progId="Equation.DSMT4">
                  <p:embed/>
                </p:oleObj>
              </mc:Choice>
              <mc:Fallback>
                <p:oleObj name="Equation" r:id="rId20" imgW="1628708" imgH="4668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49168" y="396075"/>
                        <a:ext cx="16287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3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B5201C6-EDDA-4564-A505-0EB13C7A73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937" y="1853248"/>
            <a:ext cx="6510125" cy="2833819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5AB73B62-0839-4A0F-8C59-57A83A2F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52773"/>
              </p:ext>
            </p:extLst>
          </p:nvPr>
        </p:nvGraphicFramePr>
        <p:xfrm>
          <a:off x="1786121" y="590508"/>
          <a:ext cx="1699073" cy="39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6121" y="590508"/>
                        <a:ext cx="1699073" cy="39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0257253-ADF1-4E90-A1D4-7B0DF9575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24852"/>
              </p:ext>
            </p:extLst>
          </p:nvPr>
        </p:nvGraphicFramePr>
        <p:xfrm>
          <a:off x="5963472" y="587894"/>
          <a:ext cx="1657117" cy="3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8B3E2BB2-A2E9-4229-A477-7378B7A04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3472" y="587894"/>
                        <a:ext cx="1657117" cy="39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407BF88-7B2A-4744-88FE-B26F648C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9637"/>
              </p:ext>
            </p:extLst>
          </p:nvPr>
        </p:nvGraphicFramePr>
        <p:xfrm>
          <a:off x="5921516" y="986441"/>
          <a:ext cx="169907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95000" progId="Equation.DSMT4">
                  <p:embed/>
                </p:oleObj>
              </mc:Choice>
              <mc:Fallback>
                <p:oleObj name="Equation" r:id="rId7" imgW="1130040" imgH="4950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C526B3B-519E-4E01-BF6B-CC8EFB5FA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1516" y="986441"/>
                        <a:ext cx="169907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AF1DD6C-5ABB-49E1-B253-EFCCC7997996}"/>
              </a:ext>
            </a:extLst>
          </p:cNvPr>
          <p:cNvSpPr txBox="1"/>
          <p:nvPr/>
        </p:nvSpPr>
        <p:spPr>
          <a:xfrm>
            <a:off x="75687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x:</a:t>
            </a:r>
            <a:endParaRPr lang="uk-UA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022018-AF55-4DFB-88A7-EFED93A8783F}"/>
              </a:ext>
            </a:extLst>
          </p:cNvPr>
          <p:cNvSpPr txBox="1"/>
          <p:nvPr/>
        </p:nvSpPr>
        <p:spPr>
          <a:xfrm>
            <a:off x="483460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n: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5579613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2637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кутова дисперсія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5649"/>
              </p:ext>
            </p:extLst>
          </p:nvPr>
        </p:nvGraphicFramePr>
        <p:xfrm>
          <a:off x="3503613" y="1076325"/>
          <a:ext cx="1139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520560" progId="Equation.DSMT4">
                  <p:embed/>
                </p:oleObj>
              </mc:Choice>
              <mc:Fallback>
                <p:oleObj name="Equation" r:id="rId2" imgW="749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3613" y="1076325"/>
                        <a:ext cx="11398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Блок-схема: пам'ять із прямим доступом 3">
            <a:extLst>
              <a:ext uri="{FF2B5EF4-FFF2-40B4-BE49-F238E27FC236}">
                <a16:creationId xmlns:a16="http://schemas.microsoft.com/office/drawing/2014/main" id="{FD4021D6-BC0F-4461-A0B7-39B68058F311}"/>
              </a:ext>
            </a:extLst>
          </p:cNvPr>
          <p:cNvSpPr/>
          <p:nvPr/>
        </p:nvSpPr>
        <p:spPr>
          <a:xfrm>
            <a:off x="2347782" y="2323071"/>
            <a:ext cx="683741" cy="1466335"/>
          </a:xfrm>
          <a:prstGeom prst="flowChartMagneticDrum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0053967-4710-4C4B-A2C1-7DD187EF379E}"/>
              </a:ext>
            </a:extLst>
          </p:cNvPr>
          <p:cNvCxnSpPr>
            <a:endCxn id="4" idx="1"/>
          </p:cNvCxnSpPr>
          <p:nvPr/>
        </p:nvCxnSpPr>
        <p:spPr>
          <a:xfrm flipV="1">
            <a:off x="716692" y="3056239"/>
            <a:ext cx="1631090" cy="16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 сполучна лінія 6">
            <a:extLst>
              <a:ext uri="{FF2B5EF4-FFF2-40B4-BE49-F238E27FC236}">
                <a16:creationId xmlns:a16="http://schemas.microsoft.com/office/drawing/2014/main" id="{4807ECDD-5D30-42CD-9A8C-72544F8B4360}"/>
              </a:ext>
            </a:extLst>
          </p:cNvPr>
          <p:cNvCxnSpPr/>
          <p:nvPr/>
        </p:nvCxnSpPr>
        <p:spPr>
          <a:xfrm flipV="1">
            <a:off x="716692" y="3089189"/>
            <a:ext cx="1631090" cy="16475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4613ABEA-1915-4071-91A1-0A80A608CB03}"/>
              </a:ext>
            </a:extLst>
          </p:cNvPr>
          <p:cNvCxnSpPr>
            <a:cxnSpLocks/>
          </p:cNvCxnSpPr>
          <p:nvPr/>
        </p:nvCxnSpPr>
        <p:spPr>
          <a:xfrm flipV="1">
            <a:off x="2868187" y="2759677"/>
            <a:ext cx="1703813" cy="296562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3C944B67-AD17-4BD9-98EF-20516940C258}"/>
              </a:ext>
            </a:extLst>
          </p:cNvPr>
          <p:cNvCxnSpPr>
            <a:cxnSpLocks/>
          </p:cNvCxnSpPr>
          <p:nvPr/>
        </p:nvCxnSpPr>
        <p:spPr>
          <a:xfrm flipV="1">
            <a:off x="2868187" y="2463116"/>
            <a:ext cx="1572008" cy="593123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C97E2E3-45FB-4FD0-A167-BC044DA04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2006"/>
              </p:ext>
            </p:extLst>
          </p:nvPr>
        </p:nvGraphicFramePr>
        <p:xfrm>
          <a:off x="1090613" y="3137972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613" y="3137972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E834CEEB-B43F-485D-820A-75540A0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60903"/>
              </p:ext>
            </p:extLst>
          </p:nvPr>
        </p:nvGraphicFramePr>
        <p:xfrm>
          <a:off x="4774986" y="2580284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4986" y="2580284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7ADEEA5-F13C-403A-8877-E36D72FAC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12059"/>
              </p:ext>
            </p:extLst>
          </p:nvPr>
        </p:nvGraphicFramePr>
        <p:xfrm>
          <a:off x="806596" y="2655092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6596" y="2655092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C0425D23-9FCE-4F85-ACD7-A408E91A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66425"/>
              </p:ext>
            </p:extLst>
          </p:nvPr>
        </p:nvGraphicFramePr>
        <p:xfrm>
          <a:off x="4440195" y="2091991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97ADEEA5-F13C-403A-8877-E36D72FA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0195" y="2091991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олілінія: фігура 16">
            <a:extLst>
              <a:ext uri="{FF2B5EF4-FFF2-40B4-BE49-F238E27FC236}">
                <a16:creationId xmlns:a16="http://schemas.microsoft.com/office/drawing/2014/main" id="{9E2506CC-B20D-427A-94E3-04D42BF230C7}"/>
              </a:ext>
            </a:extLst>
          </p:cNvPr>
          <p:cNvSpPr/>
          <p:nvPr/>
        </p:nvSpPr>
        <p:spPr>
          <a:xfrm>
            <a:off x="3822357" y="2710249"/>
            <a:ext cx="162554" cy="172994"/>
          </a:xfrm>
          <a:custGeom>
            <a:avLst/>
            <a:gdLst>
              <a:gd name="connsiteX0" fmla="*/ 0 w 162554"/>
              <a:gd name="connsiteY0" fmla="*/ 0 h 172994"/>
              <a:gd name="connsiteX1" fmla="*/ 156519 w 162554"/>
              <a:gd name="connsiteY1" fmla="*/ 41189 h 172994"/>
              <a:gd name="connsiteX2" fmla="*/ 115329 w 162554"/>
              <a:gd name="connsiteY2" fmla="*/ 172994 h 172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54" h="172994">
                <a:moveTo>
                  <a:pt x="0" y="0"/>
                </a:moveTo>
                <a:cubicBezTo>
                  <a:pt x="68649" y="6178"/>
                  <a:pt x="137298" y="12357"/>
                  <a:pt x="156519" y="41189"/>
                </a:cubicBezTo>
                <a:cubicBezTo>
                  <a:pt x="175740" y="70021"/>
                  <a:pt x="145534" y="121507"/>
                  <a:pt x="115329" y="17299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B1AE96F8-1A4C-4761-8AB2-62563FDC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6535"/>
              </p:ext>
            </p:extLst>
          </p:nvPr>
        </p:nvGraphicFramePr>
        <p:xfrm>
          <a:off x="3822357" y="2934943"/>
          <a:ext cx="44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03040" progId="Equation.DSMT4">
                  <p:embed/>
                </p:oleObj>
              </mc:Choice>
              <mc:Fallback>
                <p:oleObj name="Equation" r:id="rId8" imgW="253800" imgH="20304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E834CEEB-B43F-485D-820A-75540A078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2357" y="2934943"/>
                        <a:ext cx="4492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54970A89-EB10-4F99-9FB0-1BCBDADF8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9642"/>
              </p:ext>
            </p:extLst>
          </p:nvPr>
        </p:nvGraphicFramePr>
        <p:xfrm>
          <a:off x="848765" y="4322549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95405" imgH="400129" progId="Equation.DSMT4">
                  <p:embed/>
                </p:oleObj>
              </mc:Choice>
              <mc:Fallback>
                <p:oleObj name="Equation" r:id="rId10" imgW="1695405" imgH="400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8765" y="4322549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104A4178-6696-47F1-B83A-D3BB1793B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33155"/>
              </p:ext>
            </p:extLst>
          </p:nvPr>
        </p:nvGraphicFramePr>
        <p:xfrm>
          <a:off x="824050" y="4821196"/>
          <a:ext cx="2108514" cy="3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291960" progId="Equation.DSMT4">
                  <p:embed/>
                </p:oleObj>
              </mc:Choice>
              <mc:Fallback>
                <p:oleObj name="Equation" r:id="rId12" imgW="1562040" imgH="291960" progId="Equation.DSMT4">
                  <p:embed/>
                  <p:pic>
                    <p:nvPicPr>
                      <p:cNvPr id="19" name="Об'єкт 18">
                        <a:extLst>
                          <a:ext uri="{FF2B5EF4-FFF2-40B4-BE49-F238E27FC236}">
                            <a16:creationId xmlns:a16="http://schemas.microsoft.com/office/drawing/2014/main" id="{54970A89-EB10-4F99-9FB0-1BCBDADF8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4050" y="4821196"/>
                        <a:ext cx="2108514" cy="3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1722FB88-C7EF-4940-8C5A-616970359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33820"/>
              </p:ext>
            </p:extLst>
          </p:nvPr>
        </p:nvGraphicFramePr>
        <p:xfrm>
          <a:off x="824050" y="5427364"/>
          <a:ext cx="2074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241200" progId="Equation.DSMT4">
                  <p:embed/>
                </p:oleObj>
              </mc:Choice>
              <mc:Fallback>
                <p:oleObj name="Equation" r:id="rId14" imgW="1536480" imgH="241200" progId="Equation.DSMT4">
                  <p:embed/>
                  <p:pic>
                    <p:nvPicPr>
                      <p:cNvPr id="20" name="Об'єкт 19">
                        <a:extLst>
                          <a:ext uri="{FF2B5EF4-FFF2-40B4-BE49-F238E27FC236}">
                            <a16:creationId xmlns:a16="http://schemas.microsoft.com/office/drawing/2014/main" id="{104A4178-6696-47F1-B83A-D3BB1793B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4050" y="5427364"/>
                        <a:ext cx="20748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6EE65002-6F50-4833-B5C9-843C2A82A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49985"/>
              </p:ext>
            </p:extLst>
          </p:nvPr>
        </p:nvGraphicFramePr>
        <p:xfrm>
          <a:off x="4440195" y="4522574"/>
          <a:ext cx="2144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400" imgH="469800" progId="Equation.DSMT4">
                  <p:embed/>
                </p:oleObj>
              </mc:Choice>
              <mc:Fallback>
                <p:oleObj name="Equation" r:id="rId16" imgW="140940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40195" y="4522574"/>
                        <a:ext cx="21447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31E9A69-CFED-4FC4-848C-7D61DF9D67E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567407" y="0"/>
            <a:ext cx="2576593" cy="116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2293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304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роздільна здатність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05979"/>
              </p:ext>
            </p:extLst>
          </p:nvPr>
        </p:nvGraphicFramePr>
        <p:xfrm>
          <a:off x="1449099" y="1104989"/>
          <a:ext cx="1063782" cy="85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520560" progId="Equation.DSMT4">
                  <p:embed/>
                </p:oleObj>
              </mc:Choice>
              <mc:Fallback>
                <p:oleObj name="Equation" r:id="rId2" imgW="6476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9099" y="1104989"/>
                        <a:ext cx="1063782" cy="85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4C0DAE-5DF6-4CD9-9AB7-274537B24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8420" y="1865751"/>
            <a:ext cx="2200275" cy="18002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847C408-E1FB-42DD-BFF1-651727EFBA21}"/>
              </a:ext>
            </a:extLst>
          </p:cNvPr>
          <p:cNvSpPr txBox="1"/>
          <p:nvPr/>
        </p:nvSpPr>
        <p:spPr>
          <a:xfrm>
            <a:off x="4572000" y="2139565"/>
            <a:ext cx="1436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критерій Релея</a:t>
            </a:r>
          </a:p>
        </p:txBody>
      </p: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333D0D51-5B7E-4A61-BDC2-1BBF2CD92448}"/>
              </a:ext>
            </a:extLst>
          </p:cNvPr>
          <p:cNvCxnSpPr/>
          <p:nvPr/>
        </p:nvCxnSpPr>
        <p:spPr>
          <a:xfrm>
            <a:off x="6802597" y="2096540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сполучна лінія 23">
            <a:extLst>
              <a:ext uri="{FF2B5EF4-FFF2-40B4-BE49-F238E27FC236}">
                <a16:creationId xmlns:a16="http://schemas.microsoft.com/office/drawing/2014/main" id="{104C447D-3A0A-4CC2-AE5D-02AC75381F2B}"/>
              </a:ext>
            </a:extLst>
          </p:cNvPr>
          <p:cNvCxnSpPr/>
          <p:nvPr/>
        </p:nvCxnSpPr>
        <p:spPr>
          <a:xfrm>
            <a:off x="6802597" y="2417816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69F16A9B-1F84-4675-85E8-4DD4E32DBBB8}"/>
              </a:ext>
            </a:extLst>
          </p:cNvPr>
          <p:cNvCxnSpPr>
            <a:cxnSpLocks/>
          </p:cNvCxnSpPr>
          <p:nvPr/>
        </p:nvCxnSpPr>
        <p:spPr>
          <a:xfrm>
            <a:off x="8073472" y="2096540"/>
            <a:ext cx="0" cy="321276"/>
          </a:xfrm>
          <a:prstGeom prst="straightConnector1">
            <a:avLst/>
          </a:prstGeom>
          <a:ln w="12700">
            <a:solidFill>
              <a:srgbClr val="7030A0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72FAF4C-BA0E-48E2-8F9F-CBE28011814F}"/>
              </a:ext>
            </a:extLst>
          </p:cNvPr>
          <p:cNvSpPr txBox="1"/>
          <p:nvPr/>
        </p:nvSpPr>
        <p:spPr>
          <a:xfrm>
            <a:off x="8287612" y="202634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20%</a:t>
            </a:r>
          </a:p>
        </p:txBody>
      </p:sp>
      <p:graphicFrame>
        <p:nvGraphicFramePr>
          <p:cNvPr id="30" name="Об'єкт 29">
            <a:extLst>
              <a:ext uri="{FF2B5EF4-FFF2-40B4-BE49-F238E27FC236}">
                <a16:creationId xmlns:a16="http://schemas.microsoft.com/office/drawing/2014/main" id="{073DE6AA-8FE0-407F-98E9-C2A60EB6B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128"/>
              </p:ext>
            </p:extLst>
          </p:nvPr>
        </p:nvGraphicFramePr>
        <p:xfrm>
          <a:off x="436431" y="3218656"/>
          <a:ext cx="207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5AB73B62-0839-4A0F-8C59-57A83A2F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31" y="3218656"/>
                        <a:ext cx="2076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'єкт 30">
            <a:extLst>
              <a:ext uri="{FF2B5EF4-FFF2-40B4-BE49-F238E27FC236}">
                <a16:creationId xmlns:a16="http://schemas.microsoft.com/office/drawing/2014/main" id="{3BE56928-12E5-499F-8B6A-FDE07342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62572"/>
              </p:ext>
            </p:extLst>
          </p:nvPr>
        </p:nvGraphicFramePr>
        <p:xfrm>
          <a:off x="387350" y="3736975"/>
          <a:ext cx="52625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7880" imgH="533160" progId="Equation.DSMT4">
                  <p:embed/>
                </p:oleObj>
              </mc:Choice>
              <mc:Fallback>
                <p:oleObj name="Equation" r:id="rId7" imgW="3377880" imgH="5331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407BF88-7B2A-4744-88FE-B26F648C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350" y="3736975"/>
                        <a:ext cx="52625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'єкт 31">
            <a:extLst>
              <a:ext uri="{FF2B5EF4-FFF2-40B4-BE49-F238E27FC236}">
                <a16:creationId xmlns:a16="http://schemas.microsoft.com/office/drawing/2014/main" id="{63DE4363-1DEA-44B8-9823-124BDAB4D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6944"/>
              </p:ext>
            </p:extLst>
          </p:nvPr>
        </p:nvGraphicFramePr>
        <p:xfrm>
          <a:off x="377933" y="4898554"/>
          <a:ext cx="1468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30" name="Об'єкт 29">
                        <a:extLst>
                          <a:ext uri="{FF2B5EF4-FFF2-40B4-BE49-F238E27FC236}">
                            <a16:creationId xmlns:a16="http://schemas.microsoft.com/office/drawing/2014/main" id="{073DE6AA-8FE0-407F-98E9-C2A60EB6B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33" y="4898554"/>
                        <a:ext cx="14684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61CF271E-81ED-45DF-B977-7529AF20F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63429"/>
              </p:ext>
            </p:extLst>
          </p:nvPr>
        </p:nvGraphicFramePr>
        <p:xfrm>
          <a:off x="368884" y="5319242"/>
          <a:ext cx="3224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469800" progId="Equation.DSMT4">
                  <p:embed/>
                </p:oleObj>
              </mc:Choice>
              <mc:Fallback>
                <p:oleObj name="Equation" r:id="rId11" imgW="2070000" imgH="469800" progId="Equation.DSMT4">
                  <p:embed/>
                  <p:pic>
                    <p:nvPicPr>
                      <p:cNvPr id="31" name="Об'єкт 30">
                        <a:extLst>
                          <a:ext uri="{FF2B5EF4-FFF2-40B4-BE49-F238E27FC236}">
                            <a16:creationId xmlns:a16="http://schemas.microsoft.com/office/drawing/2014/main" id="{3BE56928-12E5-499F-8B6A-FDE07342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84" y="5319242"/>
                        <a:ext cx="32242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AEE2DF8E-AA65-4192-9600-38E7A698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96147"/>
              </p:ext>
            </p:extLst>
          </p:nvPr>
        </p:nvGraphicFramePr>
        <p:xfrm>
          <a:off x="5362083" y="4958733"/>
          <a:ext cx="1858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520560" progId="Equation.DSMT4">
                  <p:embed/>
                </p:oleObj>
              </mc:Choice>
              <mc:Fallback>
                <p:oleObj name="Equation" r:id="rId13" imgW="11300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2083" y="4958733"/>
                        <a:ext cx="185896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E190E-665A-42EA-9842-764F939515B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18136" y="0"/>
            <a:ext cx="3525864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09133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62909" y="714027"/>
            <a:ext cx="6652491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ляриза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r>
              <a:rPr lang="ru-RU" sz="3600" b="1" dirty="0" err="1">
                <a:solidFill>
                  <a:srgbClr val="4D4D4D"/>
                </a:solidFill>
              </a:rPr>
              <a:t>Природне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о</a:t>
            </a:r>
            <a:r>
              <a:rPr lang="ru-RU" sz="3600" b="1" dirty="0">
                <a:solidFill>
                  <a:srgbClr val="4D4D4D"/>
                </a:solidFill>
              </a:rPr>
              <a:t>. Закон </a:t>
            </a:r>
            <a:r>
              <a:rPr lang="ru-RU" sz="3600" b="1" dirty="0" err="1">
                <a:solidFill>
                  <a:srgbClr val="4D4D4D"/>
                </a:solidFill>
              </a:rPr>
              <a:t>Малюс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44135" y="5682308"/>
            <a:ext cx="2680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ляризація</a:t>
            </a:r>
            <a:r>
              <a:rPr lang="ru-RU" sz="3600" b="1" dirty="0">
                <a:solidFill>
                  <a:srgbClr val="4D4D4D"/>
                </a:solidFill>
              </a:rPr>
              <a:t> при </a:t>
            </a:r>
            <a:r>
              <a:rPr lang="ru-RU" sz="3600" b="1" dirty="0" err="1">
                <a:solidFill>
                  <a:srgbClr val="4D4D4D"/>
                </a:solidFill>
              </a:rPr>
              <a:t>відбиванні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заломлен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двійн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роменезаломлення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599" y="2712651"/>
            <a:ext cx="24915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ект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32973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ект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199" y="5061563"/>
            <a:ext cx="32973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ект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B978BE3-8232-3DA3-21F9-1C015D60FD99}"/>
              </a:ext>
            </a:extLst>
          </p:cNvPr>
          <p:cNvSpPr txBox="1"/>
          <p:nvPr/>
        </p:nvSpPr>
        <p:spPr>
          <a:xfrm>
            <a:off x="923659" y="1080164"/>
            <a:ext cx="24141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механічна деформація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F78AEC-DF40-D986-53B3-F2E965455355}"/>
              </a:ext>
            </a:extLst>
          </p:cNvPr>
          <p:cNvSpPr txBox="1"/>
          <p:nvPr/>
        </p:nvSpPr>
        <p:spPr>
          <a:xfrm>
            <a:off x="356714" y="2173395"/>
            <a:ext cx="2414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електричне поле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1F037B-FB4D-5974-971A-B748615EB743}"/>
              </a:ext>
            </a:extLst>
          </p:cNvPr>
          <p:cNvSpPr txBox="1"/>
          <p:nvPr/>
        </p:nvSpPr>
        <p:spPr>
          <a:xfrm>
            <a:off x="436443" y="4599898"/>
            <a:ext cx="2414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магнітне поле</a:t>
            </a:r>
            <a:endParaRPr lang="ru-UA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" grpId="0"/>
      <p:bldP spid="4" grpId="0"/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Оптич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активність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b="1" dirty="0" err="1">
                <a:solidFill>
                  <a:srgbClr val="4D4D4D"/>
                </a:solidFill>
              </a:rPr>
              <a:t>Поглинання</a:t>
            </a:r>
            <a:r>
              <a:rPr lang="ru-RU" sz="4800" b="1" dirty="0">
                <a:solidFill>
                  <a:srgbClr val="4D4D4D"/>
                </a:solidFill>
              </a:rPr>
              <a:t> </a:t>
            </a:r>
            <a:r>
              <a:rPr lang="ru-RU" sz="4800" b="1" dirty="0" err="1">
                <a:solidFill>
                  <a:srgbClr val="4D4D4D"/>
                </a:solidFill>
              </a:rPr>
              <a:t>світла</a:t>
            </a:r>
            <a:endParaRPr lang="en-US" sz="4800" b="1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7224"/>
              </p:ext>
            </p:extLst>
          </p:nvPr>
        </p:nvGraphicFramePr>
        <p:xfrm>
          <a:off x="1736125" y="71943"/>
          <a:ext cx="2061518" cy="73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7668" imgH="1281646" progId="Equation.DSMT4">
                  <p:embed/>
                </p:oleObj>
              </mc:Choice>
              <mc:Fallback>
                <p:oleObj name="Equation" r:id="rId3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125" y="71943"/>
                        <a:ext cx="2061518" cy="73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1">
            <a:extLst>
              <a:ext uri="{FF2B5EF4-FFF2-40B4-BE49-F238E27FC236}">
                <a16:creationId xmlns:a16="http://schemas.microsoft.com/office/drawing/2014/main" id="{2CBFFE6E-A55F-96BD-F80F-E070DD611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75364"/>
              </p:ext>
            </p:extLst>
          </p:nvPr>
        </p:nvGraphicFramePr>
        <p:xfrm>
          <a:off x="612389" y="953805"/>
          <a:ext cx="4495070" cy="64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366942E-C53F-48B3-83EF-F29FA5443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389" y="953805"/>
                        <a:ext cx="4495070" cy="647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1">
            <a:extLst>
              <a:ext uri="{FF2B5EF4-FFF2-40B4-BE49-F238E27FC236}">
                <a16:creationId xmlns:a16="http://schemas.microsoft.com/office/drawing/2014/main" id="{E215FCB1-2D38-7BA4-BA59-D269CB9E2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09535"/>
              </p:ext>
            </p:extLst>
          </p:nvPr>
        </p:nvGraphicFramePr>
        <p:xfrm>
          <a:off x="455613" y="1909763"/>
          <a:ext cx="5818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253800" progId="Equation.DSMT4">
                  <p:embed/>
                </p:oleObj>
              </mc:Choice>
              <mc:Fallback>
                <p:oleObj name="Equation" r:id="rId7" imgW="2286000" imgH="253800" progId="Equation.DSMT4">
                  <p:embed/>
                  <p:pic>
                    <p:nvPicPr>
                      <p:cNvPr id="3" name="Объект 1">
                        <a:extLst>
                          <a:ext uri="{FF2B5EF4-FFF2-40B4-BE49-F238E27FC236}">
                            <a16:creationId xmlns:a16="http://schemas.microsoft.com/office/drawing/2014/main" id="{2CBFFE6E-A55F-96BD-F80F-E070DD611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3" y="1909763"/>
                        <a:ext cx="58181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1">
            <a:extLst>
              <a:ext uri="{FF2B5EF4-FFF2-40B4-BE49-F238E27FC236}">
                <a16:creationId xmlns:a16="http://schemas.microsoft.com/office/drawing/2014/main" id="{C1441A63-F6E4-AC2C-67A1-42EF3DCAB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54422"/>
              </p:ext>
            </p:extLst>
          </p:nvPr>
        </p:nvGraphicFramePr>
        <p:xfrm>
          <a:off x="1784031" y="2901821"/>
          <a:ext cx="232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5" name="Объект 1">
                        <a:extLst>
                          <a:ext uri="{FF2B5EF4-FFF2-40B4-BE49-F238E27FC236}">
                            <a16:creationId xmlns:a16="http://schemas.microsoft.com/office/drawing/2014/main" id="{E215FCB1-2D38-7BA4-BA59-D269CB9E2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4031" y="2901821"/>
                        <a:ext cx="23272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5A385D-D481-D04A-C618-DEB0A8D1085F}"/>
              </a:ext>
            </a:extLst>
          </p:cNvPr>
          <p:cNvSpPr txBox="1"/>
          <p:nvPr/>
        </p:nvSpPr>
        <p:spPr>
          <a:xfrm>
            <a:off x="4696787" y="2905997"/>
            <a:ext cx="3761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0066FF"/>
                </a:solidFill>
              </a:rPr>
              <a:t>інтерференційний доданок</a:t>
            </a:r>
          </a:p>
        </p:txBody>
      </p:sp>
      <p:graphicFrame>
        <p:nvGraphicFramePr>
          <p:cNvPr id="8" name="Объект 1">
            <a:extLst>
              <a:ext uri="{FF2B5EF4-FFF2-40B4-BE49-F238E27FC236}">
                <a16:creationId xmlns:a16="http://schemas.microsoft.com/office/drawing/2014/main" id="{6F693CC5-D26E-B140-B477-5E8DD388C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42236"/>
              </p:ext>
            </p:extLst>
          </p:nvPr>
        </p:nvGraphicFramePr>
        <p:xfrm>
          <a:off x="637575" y="386088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575" y="386088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1">
            <a:extLst>
              <a:ext uri="{FF2B5EF4-FFF2-40B4-BE49-F238E27FC236}">
                <a16:creationId xmlns:a16="http://schemas.microsoft.com/office/drawing/2014/main" id="{9442429B-C107-DA7B-050A-682A5B66F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23248"/>
              </p:ext>
            </p:extLst>
          </p:nvPr>
        </p:nvGraphicFramePr>
        <p:xfrm>
          <a:off x="2246655" y="3860889"/>
          <a:ext cx="1550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6655" y="3860889"/>
                        <a:ext cx="155098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9D06527-07C9-F51E-A345-AB64EEA9EED9}"/>
              </a:ext>
            </a:extLst>
          </p:cNvPr>
          <p:cNvSpPr txBox="1"/>
          <p:nvPr/>
        </p:nvSpPr>
        <p:spPr>
          <a:xfrm>
            <a:off x="4111306" y="3860889"/>
            <a:ext cx="493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8000"/>
                </a:solidFill>
              </a:rPr>
              <a:t>закон фотометричного додавання</a:t>
            </a:r>
          </a:p>
        </p:txBody>
      </p:sp>
      <p:graphicFrame>
        <p:nvGraphicFramePr>
          <p:cNvPr id="11" name="Объект 1">
            <a:extLst>
              <a:ext uri="{FF2B5EF4-FFF2-40B4-BE49-F238E27FC236}">
                <a16:creationId xmlns:a16="http://schemas.microsoft.com/office/drawing/2014/main" id="{DFBAC184-640D-6A6B-0BB3-304123B1D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29884"/>
              </p:ext>
            </p:extLst>
          </p:nvPr>
        </p:nvGraphicFramePr>
        <p:xfrm>
          <a:off x="637575" y="485049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8" name="Объект 1">
                        <a:extLst>
                          <a:ext uri="{FF2B5EF4-FFF2-40B4-BE49-F238E27FC236}">
                            <a16:creationId xmlns:a16="http://schemas.microsoft.com/office/drawing/2014/main" id="{6F693CC5-D26E-B140-B477-5E8DD388C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575" y="485049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">
            <a:extLst>
              <a:ext uri="{FF2B5EF4-FFF2-40B4-BE49-F238E27FC236}">
                <a16:creationId xmlns:a16="http://schemas.microsoft.com/office/drawing/2014/main" id="{A8F92D18-899D-7500-4E93-14288A84B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19319"/>
              </p:ext>
            </p:extLst>
          </p:nvPr>
        </p:nvGraphicFramePr>
        <p:xfrm>
          <a:off x="2230438" y="4849813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9" name="Объект 1">
                        <a:extLst>
                          <a:ext uri="{FF2B5EF4-FFF2-40B4-BE49-F238E27FC236}">
                            <a16:creationId xmlns:a16="http://schemas.microsoft.com/office/drawing/2014/main" id="{9442429B-C107-DA7B-050A-682A5B66F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0438" y="4849813"/>
                        <a:ext cx="1584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BB40B88-4BC2-CD49-B622-D431CCC29C3E}"/>
              </a:ext>
            </a:extLst>
          </p:cNvPr>
          <p:cNvSpPr txBox="1"/>
          <p:nvPr/>
        </p:nvSpPr>
        <p:spPr>
          <a:xfrm>
            <a:off x="4111306" y="4836452"/>
            <a:ext cx="2180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інтерференція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49487D2-0FB0-BA48-2E89-DAF4E9B3C81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73800" y="4860154"/>
            <a:ext cx="1779667" cy="1447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b="1" dirty="0" err="1">
                <a:solidFill>
                  <a:srgbClr val="4D4D4D"/>
                </a:solidFill>
              </a:rPr>
              <a:t>Розсіяння</a:t>
            </a:r>
            <a:r>
              <a:rPr lang="ru-RU" sz="4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b="1" dirty="0" err="1">
                <a:solidFill>
                  <a:srgbClr val="4D4D4D"/>
                </a:solidFill>
              </a:rPr>
              <a:t>світла</a:t>
            </a:r>
            <a:endParaRPr lang="en-US" sz="4800" b="1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582D8F-F018-5B95-7DBC-3D724C4A2F69}"/>
              </a:ext>
            </a:extLst>
          </p:cNvPr>
          <p:cNvSpPr/>
          <p:nvPr/>
        </p:nvSpPr>
        <p:spPr>
          <a:xfrm>
            <a:off x="4368800" y="406400"/>
            <a:ext cx="3605122" cy="34321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461" y="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55464"/>
              </p:ext>
            </p:extLst>
          </p:nvPr>
        </p:nvGraphicFramePr>
        <p:xfrm>
          <a:off x="244475" y="179388"/>
          <a:ext cx="2801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179388"/>
                        <a:ext cx="28019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18432"/>
              </p:ext>
            </p:extLst>
          </p:nvPr>
        </p:nvGraphicFramePr>
        <p:xfrm>
          <a:off x="6207125" y="131763"/>
          <a:ext cx="2916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53800" progId="Equation.DSMT4">
                  <p:embed/>
                </p:oleObj>
              </mc:Choice>
              <mc:Fallback>
                <p:oleObj name="Equation" r:id="rId5" imgW="190476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125" y="131763"/>
                        <a:ext cx="29162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CF02F73A-BB66-17C6-F80B-0250C514F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41543"/>
              </p:ext>
            </p:extLst>
          </p:nvPr>
        </p:nvGraphicFramePr>
        <p:xfrm>
          <a:off x="220319" y="657306"/>
          <a:ext cx="23129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469800" progId="Equation.DSMT4">
                  <p:embed/>
                </p:oleObj>
              </mc:Choice>
              <mc:Fallback>
                <p:oleObj name="Equation" r:id="rId7" imgW="1511280" imgH="469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04C1FF0-9C66-42C5-B67D-D65628E34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319" y="657306"/>
                        <a:ext cx="231298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274228D-D3FE-D3B1-85BE-7436A48E5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7703"/>
              </p:ext>
            </p:extLst>
          </p:nvPr>
        </p:nvGraphicFramePr>
        <p:xfrm>
          <a:off x="6276355" y="515358"/>
          <a:ext cx="2390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469800" progId="Equation.DSMT4">
                  <p:embed/>
                </p:oleObj>
              </mc:Choice>
              <mc:Fallback>
                <p:oleObj name="Equation" r:id="rId9" imgW="156204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6355" y="515358"/>
                        <a:ext cx="23907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97D1900-5E6A-ADD6-D68A-F90B34E97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23769"/>
              </p:ext>
            </p:extLst>
          </p:nvPr>
        </p:nvGraphicFramePr>
        <p:xfrm>
          <a:off x="219225" y="1295620"/>
          <a:ext cx="132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317160" progId="Equation.DSMT4">
                  <p:embed/>
                </p:oleObj>
              </mc:Choice>
              <mc:Fallback>
                <p:oleObj name="Equation" r:id="rId11" imgW="8632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225" y="1295620"/>
                        <a:ext cx="13223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4BB7AC6-22B9-E2F6-DF07-34F4161DA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56908"/>
              </p:ext>
            </p:extLst>
          </p:nvPr>
        </p:nvGraphicFramePr>
        <p:xfrm>
          <a:off x="6188075" y="1234496"/>
          <a:ext cx="1360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17160" progId="Equation.DSMT4">
                  <p:embed/>
                </p:oleObj>
              </mc:Choice>
              <mc:Fallback>
                <p:oleObj name="Equation" r:id="rId13" imgW="88884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97D1900-5E6A-ADD6-D68A-F90B34E97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8075" y="1234496"/>
                        <a:ext cx="13604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41078908-DD7D-A7B1-81DD-E797E0908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5190"/>
              </p:ext>
            </p:extLst>
          </p:nvPr>
        </p:nvGraphicFramePr>
        <p:xfrm>
          <a:off x="148324" y="1949961"/>
          <a:ext cx="1025288" cy="52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79360" progId="Equation.DSMT4">
                  <p:embed/>
                </p:oleObj>
              </mc:Choice>
              <mc:Fallback>
                <p:oleObj name="Equation" r:id="rId15" imgW="54576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324" y="1949961"/>
                        <a:ext cx="1025288" cy="52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06EDF47-9AD1-9AB6-0863-B3E680FC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2924"/>
              </p:ext>
            </p:extLst>
          </p:nvPr>
        </p:nvGraphicFramePr>
        <p:xfrm>
          <a:off x="1541612" y="2014757"/>
          <a:ext cx="7358191" cy="96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59040" imgH="596880" progId="Equation.DSMT4">
                  <p:embed/>
                </p:oleObj>
              </mc:Choice>
              <mc:Fallback>
                <p:oleObj name="Equation" r:id="rId17" imgW="4559040" imgH="59688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41078908-DD7D-A7B1-81DD-E797E0908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1612" y="2014757"/>
                        <a:ext cx="7358191" cy="96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69B4511-DD42-E1B3-BC1C-08842892C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39784"/>
              </p:ext>
            </p:extLst>
          </p:nvPr>
        </p:nvGraphicFramePr>
        <p:xfrm>
          <a:off x="148324" y="3287755"/>
          <a:ext cx="52276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38200" imgH="241200" progId="Equation.DSMT4">
                  <p:embed/>
                </p:oleObj>
              </mc:Choice>
              <mc:Fallback>
                <p:oleObj name="Equation" r:id="rId19" imgW="3238200" imgH="2412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324" y="3287755"/>
                        <a:ext cx="52276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267D5064-0BFE-7D97-7C51-6DD4AF4C6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805"/>
              </p:ext>
            </p:extLst>
          </p:nvPr>
        </p:nvGraphicFramePr>
        <p:xfrm>
          <a:off x="148324" y="3988338"/>
          <a:ext cx="8557205" cy="87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41720" imgH="596880" progId="Equation.DSMT4">
                  <p:embed/>
                </p:oleObj>
              </mc:Choice>
              <mc:Fallback>
                <p:oleObj name="Equation" r:id="rId21" imgW="5841720" imgH="59688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324" y="3988338"/>
                        <a:ext cx="8557205" cy="87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312BB4CE-B6C7-E2DF-518D-D10084406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1276"/>
              </p:ext>
            </p:extLst>
          </p:nvPr>
        </p:nvGraphicFramePr>
        <p:xfrm>
          <a:off x="333804" y="5092400"/>
          <a:ext cx="3292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47840" imgH="253800" progId="Equation.DSMT4">
                  <p:embed/>
                </p:oleObj>
              </mc:Choice>
              <mc:Fallback>
                <p:oleObj name="Equation" r:id="rId23" imgW="2247840" imgH="2538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267D5064-0BFE-7D97-7C51-6DD4AF4C6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3804" y="5092400"/>
                        <a:ext cx="3292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5D62280E-87B7-1F72-AD04-357B3C03C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6260"/>
              </p:ext>
            </p:extLst>
          </p:nvPr>
        </p:nvGraphicFramePr>
        <p:xfrm>
          <a:off x="4643010" y="5092400"/>
          <a:ext cx="874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43010" y="5092400"/>
                        <a:ext cx="8747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F332922-6BD1-A1F0-D0BD-1722095D0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4451"/>
              </p:ext>
            </p:extLst>
          </p:nvPr>
        </p:nvGraphicFramePr>
        <p:xfrm>
          <a:off x="4598861" y="5516705"/>
          <a:ext cx="19161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98861" y="5516705"/>
                        <a:ext cx="19161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30358"/>
              </p:ext>
            </p:extLst>
          </p:nvPr>
        </p:nvGraphicFramePr>
        <p:xfrm>
          <a:off x="2681420" y="1406265"/>
          <a:ext cx="1911169" cy="57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1420" y="1406265"/>
                        <a:ext cx="1911169" cy="576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91361"/>
              </p:ext>
            </p:extLst>
          </p:nvPr>
        </p:nvGraphicFramePr>
        <p:xfrm>
          <a:off x="2366795" y="3553012"/>
          <a:ext cx="2777676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6795" y="3553012"/>
                        <a:ext cx="2777676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11308" y="355301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76218" y="1398447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4">
            <a:extLst>
              <a:ext uri="{FF2B5EF4-FFF2-40B4-BE49-F238E27FC236}">
                <a16:creationId xmlns:a16="http://schemas.microsoft.com/office/drawing/2014/main" id="{FD237F34-E165-8DAF-889E-8A014F8F9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6629"/>
              </p:ext>
            </p:extLst>
          </p:nvPr>
        </p:nvGraphicFramePr>
        <p:xfrm>
          <a:off x="160736" y="221192"/>
          <a:ext cx="8777574" cy="67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266400" progId="Equation.DSMT4">
                  <p:embed/>
                </p:oleObj>
              </mc:Choice>
              <mc:Fallback>
                <p:oleObj name="Equation" r:id="rId6" imgW="3454200" imgH="266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FA29528-9188-4AA2-B213-4381712D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736" y="221192"/>
                        <a:ext cx="8777574" cy="67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4">
            <a:extLst>
              <a:ext uri="{FF2B5EF4-FFF2-40B4-BE49-F238E27FC236}">
                <a16:creationId xmlns:a16="http://schemas.microsoft.com/office/drawing/2014/main" id="{5AF9188F-4809-134C-CC0D-C651DC410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59197"/>
              </p:ext>
            </p:extLst>
          </p:nvPr>
        </p:nvGraphicFramePr>
        <p:xfrm>
          <a:off x="1320283" y="1983222"/>
          <a:ext cx="5929485" cy="95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342720" progId="Equation.DSMT4">
                  <p:embed/>
                </p:oleObj>
              </mc:Choice>
              <mc:Fallback>
                <p:oleObj name="Equation" r:id="rId8" imgW="2120760" imgH="342720" progId="Equation.DSMT4">
                  <p:embed/>
                  <p:pic>
                    <p:nvPicPr>
                      <p:cNvPr id="2" name="Объект 4">
                        <a:extLst>
                          <a:ext uri="{FF2B5EF4-FFF2-40B4-BE49-F238E27FC236}">
                            <a16:creationId xmlns:a16="http://schemas.microsoft.com/office/drawing/2014/main" id="{FD237F34-E165-8DAF-889E-8A014F8F9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0283" y="1983222"/>
                        <a:ext cx="5929485" cy="95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4">
            <a:extLst>
              <a:ext uri="{FF2B5EF4-FFF2-40B4-BE49-F238E27FC236}">
                <a16:creationId xmlns:a16="http://schemas.microsoft.com/office/drawing/2014/main" id="{4EFB7B96-17DA-C83F-6D02-BFE76A3E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6383"/>
              </p:ext>
            </p:extLst>
          </p:nvPr>
        </p:nvGraphicFramePr>
        <p:xfrm>
          <a:off x="1320283" y="4271639"/>
          <a:ext cx="5892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342720" progId="Equation.DSMT4">
                  <p:embed/>
                </p:oleObj>
              </mc:Choice>
              <mc:Fallback>
                <p:oleObj name="Equation" r:id="rId10" imgW="2108160" imgH="342720" progId="Equation.DSMT4">
                  <p:embed/>
                  <p:pic>
                    <p:nvPicPr>
                      <p:cNvPr id="9" name="Объект 4">
                        <a:extLst>
                          <a:ext uri="{FF2B5EF4-FFF2-40B4-BE49-F238E27FC236}">
                            <a16:creationId xmlns:a16="http://schemas.microsoft.com/office/drawing/2014/main" id="{5AF9188F-4809-134C-CC0D-C651DC410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0283" y="4271639"/>
                        <a:ext cx="589280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Оптич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різниця</a:t>
            </a:r>
            <a:r>
              <a:rPr lang="ru-RU" sz="3600" b="1" dirty="0">
                <a:solidFill>
                  <a:srgbClr val="4D4D4D"/>
                </a:solidFill>
              </a:rPr>
              <a:t> ходу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60</TotalTime>
  <Words>440</Words>
  <Application>Microsoft Office PowerPoint</Application>
  <PresentationFormat>Екран (4:3)</PresentationFormat>
  <Paragraphs>130</Paragraphs>
  <Slides>65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8</vt:i4>
      </vt:variant>
      <vt:variant>
        <vt:lpstr>Тема</vt:lpstr>
      </vt:variant>
      <vt:variant>
        <vt:i4>3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65</vt:i4>
      </vt:variant>
    </vt:vector>
  </HeadingPairs>
  <TitlesOfParts>
    <vt:vector size="78" baseType="lpstr">
      <vt:lpstr>굴림</vt:lpstr>
      <vt:lpstr>Arial</vt:lpstr>
      <vt:lpstr>Calibri</vt:lpstr>
      <vt:lpstr>Candara</vt:lpstr>
      <vt:lpstr>Segoe Script</vt:lpstr>
      <vt:lpstr>Symbol</vt:lpstr>
      <vt:lpstr>Times New Roman</vt:lpstr>
      <vt:lpstr>Wingdings</vt:lpstr>
      <vt:lpstr>Office Theme</vt:lpstr>
      <vt:lpstr>1_Office Theme</vt:lpstr>
      <vt:lpstr>15_Office Theme</vt:lpstr>
      <vt:lpstr>Equation</vt:lpstr>
      <vt:lpstr>MathType 7.0 Equation</vt:lpstr>
      <vt:lpstr>Презентація PowerPoint</vt:lpstr>
      <vt:lpstr>Явище інтерференції світла.  Загальні умови мінімумів та максимумів інтерференції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Оптична різниця ходу</vt:lpstr>
      <vt:lpstr>Презентація PowerPoint</vt:lpstr>
      <vt:lpstr>Презентація PowerPoint</vt:lpstr>
      <vt:lpstr>Загальна інтерференційна схема (схема Юнга)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терференція у тонких плівках 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я світла.  Принцип Гюйгенса-Френеля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я паралельних променів на щілині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йна гратка. Дисперсія і роздільна здатність дифракційної гратки. Критерій Релея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світла. Природне та поляризоване світло. Закон Малюса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при відбиванні та заломленні </vt:lpstr>
      <vt:lpstr>Презентація PowerPoint</vt:lpstr>
      <vt:lpstr>Подвійне променезаломлення</vt:lpstr>
      <vt:lpstr>Презентація PowerPoint</vt:lpstr>
      <vt:lpstr>Презентація PowerPoint</vt:lpstr>
      <vt:lpstr>Презентація PowerPoint</vt:lpstr>
      <vt:lpstr>Оптична активність</vt:lpstr>
      <vt:lpstr>Презентація PowerPoint</vt:lpstr>
      <vt:lpstr>Поглинання світла</vt:lpstr>
      <vt:lpstr>Презентація PowerPoint</vt:lpstr>
      <vt:lpstr>Презентація PowerPoint</vt:lpstr>
      <vt:lpstr>Презентація PowerPoint</vt:lpstr>
      <vt:lpstr>Розсіяння світла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449</cp:revision>
  <dcterms:created xsi:type="dcterms:W3CDTF">2012-04-26T17:06:14Z</dcterms:created>
  <dcterms:modified xsi:type="dcterms:W3CDTF">2025-03-01T11:08:10Z</dcterms:modified>
</cp:coreProperties>
</file>